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E4072D" w14:textId="77777777" w:rsidR="00ED77F1" w:rsidRDefault="00ED77F1" w:rsidP="0050269D">
      <w:pPr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3510"/>
        <w:gridCol w:w="6096"/>
      </w:tblGrid>
      <w:tr w:rsidR="00ED77F1" w:rsidRPr="00ED77F1" w14:paraId="3E33356D" w14:textId="77777777" w:rsidTr="00ED77F1">
        <w:tc>
          <w:tcPr>
            <w:tcW w:w="3510" w:type="dxa"/>
          </w:tcPr>
          <w:p w14:paraId="3FF41793" w14:textId="772592FA" w:rsidR="00ED77F1" w:rsidRPr="00ED77F1" w:rsidRDefault="00ED77F1" w:rsidP="00ED77F1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bCs/>
                <w:spacing w:val="-20"/>
                <w:sz w:val="26"/>
                <w:szCs w:val="26"/>
              </w:rPr>
            </w:pPr>
            <w:r w:rsidRPr="00ED77F1">
              <w:rPr>
                <w:rFonts w:ascii="Times New Roman" w:eastAsia="Times New Roman" w:hAnsi="Times New Roman" w:cs="Times New Roman"/>
                <w:bCs/>
                <w:spacing w:val="-20"/>
                <w:sz w:val="26"/>
                <w:szCs w:val="26"/>
              </w:rPr>
              <w:t xml:space="preserve">UBND HUYỆN </w:t>
            </w:r>
            <w:r w:rsidR="00B06BCA">
              <w:rPr>
                <w:rFonts w:ascii="Times New Roman" w:eastAsia="Times New Roman" w:hAnsi="Times New Roman" w:cs="Times New Roman"/>
                <w:bCs/>
                <w:spacing w:val="-20"/>
                <w:sz w:val="26"/>
                <w:szCs w:val="26"/>
              </w:rPr>
              <w:t>.............</w:t>
            </w:r>
          </w:p>
          <w:p w14:paraId="12392E28" w14:textId="77777777" w:rsidR="00ED77F1" w:rsidRPr="00ED77F1" w:rsidRDefault="00ED77F1" w:rsidP="00ED77F1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</w:rPr>
              <w:t>TRƯỜNG TRUNG HỌC CƠ SỞ</w:t>
            </w:r>
          </w:p>
          <w:p w14:paraId="36AC8082" w14:textId="63DA328F" w:rsidR="00ED77F1" w:rsidRPr="00ED77F1" w:rsidRDefault="00ED77F1" w:rsidP="00ED77F1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</w:rPr>
              <w:t xml:space="preserve"> </w:t>
            </w:r>
            <w:r w:rsidR="00B06BCA"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</w:rPr>
              <w:t>.............</w:t>
            </w:r>
          </w:p>
          <w:p w14:paraId="12CADC1D" w14:textId="77777777" w:rsidR="00ED77F1" w:rsidRPr="00ED77F1" w:rsidRDefault="00ED77F1" w:rsidP="00ED77F1">
            <w:pPr>
              <w:spacing w:after="0" w:line="240" w:lineRule="auto"/>
              <w:ind w:right="-144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ED77F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4F017C3" wp14:editId="59CC4285">
                      <wp:simplePos x="0" y="0"/>
                      <wp:positionH relativeFrom="column">
                        <wp:posOffset>746760</wp:posOffset>
                      </wp:positionH>
                      <wp:positionV relativeFrom="paragraph">
                        <wp:posOffset>53340</wp:posOffset>
                      </wp:positionV>
                      <wp:extent cx="723900" cy="0"/>
                      <wp:effectExtent l="0" t="0" r="1905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D9461D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8pt,4.2pt" to="115.8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m26HQIAADU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"/>
                  </w:pict>
                </mc:Fallback>
              </mc:AlternateContent>
            </w:r>
          </w:p>
          <w:p w14:paraId="0B6AF2B2" w14:textId="77777777" w:rsidR="00ED77F1" w:rsidRPr="00ED77F1" w:rsidRDefault="00ED77F1" w:rsidP="00ED77F1">
            <w:pPr>
              <w:spacing w:after="0" w:line="240" w:lineRule="auto"/>
              <w:ind w:right="-144"/>
              <w:jc w:val="center"/>
              <w:rPr>
                <w:rFonts w:ascii="TimesNewRoman" w:eastAsia="Times New Roman" w:hAnsi="TimesNewRoman" w:cs="TimesNewRoman"/>
                <w:sz w:val="28"/>
                <w:szCs w:val="28"/>
              </w:rPr>
            </w:pPr>
          </w:p>
        </w:tc>
        <w:tc>
          <w:tcPr>
            <w:tcW w:w="6096" w:type="dxa"/>
          </w:tcPr>
          <w:p w14:paraId="20ED45F2" w14:textId="77777777" w:rsidR="00ED77F1" w:rsidRPr="00ED77F1" w:rsidRDefault="00ED77F1" w:rsidP="00ED77F1">
            <w:pPr>
              <w:spacing w:after="0" w:line="240" w:lineRule="auto"/>
              <w:jc w:val="center"/>
              <w:outlineLvl w:val="8"/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  <w:t xml:space="preserve">ĐỀ KIỂM TRA CUỐI KỲ </w:t>
            </w:r>
          </w:p>
          <w:p w14:paraId="49A11FFE" w14:textId="3E1F8A43" w:rsidR="00ED77F1" w:rsidRPr="00ED77F1" w:rsidRDefault="00ED77F1" w:rsidP="00ED77F1">
            <w:pPr>
              <w:spacing w:after="0" w:line="240" w:lineRule="auto"/>
              <w:jc w:val="center"/>
              <w:outlineLvl w:val="8"/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  <w:t xml:space="preserve">HỌC KỲ II  </w:t>
            </w:r>
            <w:r w:rsidRPr="00ED77F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NĂM HỌC: </w:t>
            </w:r>
            <w:r w:rsidR="00B06BC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.............</w:t>
            </w:r>
          </w:p>
          <w:p w14:paraId="45552D43" w14:textId="77777777" w:rsidR="00ED77F1" w:rsidRPr="00ED77F1" w:rsidRDefault="00ED77F1" w:rsidP="00ED77F1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MÔN TOÁN 9</w:t>
            </w:r>
          </w:p>
          <w:p w14:paraId="6FB642F2" w14:textId="77777777" w:rsidR="00ED77F1" w:rsidRPr="00ED77F1" w:rsidRDefault="00ED77F1" w:rsidP="00ED77F1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ED77F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Thời gian làm bài 90 phút</w:t>
            </w:r>
          </w:p>
        </w:tc>
      </w:tr>
    </w:tbl>
    <w:p w14:paraId="4D9565A6" w14:textId="77777777" w:rsidR="0050269D" w:rsidRPr="00CD1012" w:rsidRDefault="0050269D" w:rsidP="0050269D">
      <w:pPr>
        <w:rPr>
          <w:rFonts w:ascii="Times New Roman" w:hAnsi="Times New Roman" w:cs="Times New Roman"/>
          <w:sz w:val="26"/>
          <w:szCs w:val="26"/>
        </w:rPr>
      </w:pPr>
      <w:r w:rsidRPr="00CD1012">
        <w:rPr>
          <w:rFonts w:ascii="Times New Roman" w:hAnsi="Times New Roman" w:cs="Times New Roman"/>
          <w:b/>
          <w:sz w:val="26"/>
          <w:szCs w:val="26"/>
        </w:rPr>
        <w:t>Câu 1(</w:t>
      </w:r>
      <w:r w:rsidR="004F130B" w:rsidRPr="00CD1012">
        <w:rPr>
          <w:rFonts w:ascii="Times New Roman" w:hAnsi="Times New Roman" w:cs="Times New Roman"/>
          <w:b/>
          <w:sz w:val="26"/>
          <w:szCs w:val="26"/>
        </w:rPr>
        <w:t>2</w:t>
      </w:r>
      <w:r w:rsidRPr="00CD1012">
        <w:rPr>
          <w:rFonts w:ascii="Times New Roman" w:hAnsi="Times New Roman" w:cs="Times New Roman"/>
          <w:b/>
          <w:sz w:val="26"/>
          <w:szCs w:val="26"/>
        </w:rPr>
        <w:t>,0đ):</w:t>
      </w:r>
      <w:r w:rsidRPr="00CD1012">
        <w:rPr>
          <w:rFonts w:ascii="Times New Roman" w:hAnsi="Times New Roman" w:cs="Times New Roman"/>
          <w:sz w:val="26"/>
          <w:szCs w:val="26"/>
        </w:rPr>
        <w:t xml:space="preserve"> Giải các phương trình sau:</w:t>
      </w:r>
    </w:p>
    <w:p w14:paraId="77695CFB" w14:textId="77777777" w:rsidR="0050269D" w:rsidRPr="00CD1012" w:rsidRDefault="00D42BF5" w:rsidP="0050269D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D1012">
        <w:rPr>
          <w:rFonts w:ascii="Times New Roman" w:hAnsi="Times New Roman" w:cs="Times New Roman"/>
          <w:position w:val="-12"/>
          <w:sz w:val="26"/>
          <w:szCs w:val="26"/>
        </w:rPr>
        <w:object w:dxaOrig="2120" w:dyaOrig="420" w14:anchorId="0C20C8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20.25pt" o:ole="">
            <v:imagedata r:id="rId5" o:title=""/>
          </v:shape>
          <o:OLEObject Type="Embed" ProgID="Equation.DSMT4" ShapeID="_x0000_i1025" DrawAspect="Content" ObjectID="_1764141577" r:id="rId6"/>
        </w:object>
      </w:r>
      <w:r w:rsidR="0050269D" w:rsidRPr="00CD1012">
        <w:rPr>
          <w:rFonts w:ascii="Times New Roman" w:hAnsi="Times New Roman" w:cs="Times New Roman"/>
          <w:sz w:val="26"/>
          <w:szCs w:val="26"/>
        </w:rPr>
        <w:t xml:space="preserve">          </w:t>
      </w:r>
      <w:r w:rsidR="0050269D" w:rsidRPr="00CD1012">
        <w:rPr>
          <w:rFonts w:ascii="Times New Roman" w:hAnsi="Times New Roman" w:cs="Times New Roman"/>
          <w:sz w:val="26"/>
          <w:szCs w:val="26"/>
        </w:rPr>
        <w:tab/>
      </w:r>
      <w:r w:rsidR="004F130B" w:rsidRPr="00CD1012">
        <w:rPr>
          <w:rFonts w:ascii="Times New Roman" w:hAnsi="Times New Roman" w:cs="Times New Roman"/>
          <w:position w:val="-12"/>
          <w:sz w:val="26"/>
          <w:szCs w:val="26"/>
        </w:rPr>
        <w:object w:dxaOrig="2299" w:dyaOrig="440" w14:anchorId="60B3DF78">
          <v:shape id="_x0000_i1026" type="#_x0000_t75" style="width:114.75pt;height:21.75pt" o:ole="">
            <v:imagedata r:id="rId7" o:title=""/>
          </v:shape>
          <o:OLEObject Type="Embed" ProgID="Equation.DSMT4" ShapeID="_x0000_i1026" DrawAspect="Content" ObjectID="_1764141578" r:id="rId8"/>
        </w:object>
      </w:r>
      <w:r w:rsidR="0050269D" w:rsidRPr="00CD1012">
        <w:rPr>
          <w:rFonts w:ascii="Times New Roman" w:hAnsi="Times New Roman" w:cs="Times New Roman"/>
          <w:sz w:val="26"/>
          <w:szCs w:val="26"/>
        </w:rPr>
        <w:tab/>
      </w:r>
      <w:r w:rsidR="004F130B" w:rsidRPr="00CD1012">
        <w:rPr>
          <w:rFonts w:ascii="Times New Roman" w:hAnsi="Times New Roman" w:cs="Times New Roman"/>
          <w:position w:val="-12"/>
          <w:sz w:val="26"/>
          <w:szCs w:val="26"/>
        </w:rPr>
        <w:object w:dxaOrig="2299" w:dyaOrig="420" w14:anchorId="6F90DB34">
          <v:shape id="_x0000_i1027" type="#_x0000_t75" style="width:114.75pt;height:20.25pt" o:ole="">
            <v:imagedata r:id="rId9" o:title=""/>
          </v:shape>
          <o:OLEObject Type="Embed" ProgID="Equation.DSMT4" ShapeID="_x0000_i1027" DrawAspect="Content" ObjectID="_1764141579" r:id="rId10"/>
        </w:object>
      </w:r>
    </w:p>
    <w:p w14:paraId="2020F48F" w14:textId="77777777" w:rsidR="0050269D" w:rsidRPr="00CD1012" w:rsidRDefault="0050269D" w:rsidP="0050269D">
      <w:pPr>
        <w:rPr>
          <w:rFonts w:ascii="Times New Roman" w:hAnsi="Times New Roman" w:cs="Times New Roman"/>
          <w:sz w:val="26"/>
          <w:szCs w:val="26"/>
        </w:rPr>
      </w:pPr>
      <w:r w:rsidRPr="00CD1012">
        <w:rPr>
          <w:rFonts w:ascii="Times New Roman" w:hAnsi="Times New Roman" w:cs="Times New Roman"/>
          <w:b/>
          <w:sz w:val="26"/>
          <w:szCs w:val="26"/>
        </w:rPr>
        <w:t>Câu 2 (1,5đ):</w:t>
      </w:r>
      <w:r w:rsidRPr="00CD1012">
        <w:rPr>
          <w:rFonts w:ascii="Times New Roman" w:hAnsi="Times New Roman" w:cs="Times New Roman"/>
          <w:sz w:val="26"/>
          <w:szCs w:val="26"/>
        </w:rPr>
        <w:t xml:space="preserve"> Cho hàm số</w:t>
      </w:r>
      <w:r w:rsidR="00D42BF5" w:rsidRPr="00CD1012">
        <w:rPr>
          <w:rFonts w:ascii="Times New Roman" w:hAnsi="Times New Roman" w:cs="Times New Roman"/>
          <w:sz w:val="26"/>
          <w:szCs w:val="26"/>
        </w:rPr>
        <w:t xml:space="preserve"> (P):</w:t>
      </w:r>
      <w:r w:rsidRPr="00CD1012">
        <w:rPr>
          <w:rFonts w:ascii="Times New Roman" w:hAnsi="Times New Roman" w:cs="Times New Roman"/>
          <w:sz w:val="26"/>
          <w:szCs w:val="26"/>
        </w:rPr>
        <w:t xml:space="preserve"> y = </w:t>
      </w:r>
      <w:r w:rsidR="00D42BF5" w:rsidRPr="00CD1012">
        <w:rPr>
          <w:rFonts w:ascii="Times New Roman" w:hAnsi="Times New Roman" w:cs="Times New Roman"/>
          <w:position w:val="-26"/>
          <w:sz w:val="26"/>
          <w:szCs w:val="26"/>
        </w:rPr>
        <w:object w:dxaOrig="260" w:dyaOrig="700" w14:anchorId="23364737">
          <v:shape id="_x0000_i1028" type="#_x0000_t75" style="width:13.5pt;height:35.25pt" o:ole="">
            <v:imagedata r:id="rId11" o:title=""/>
          </v:shape>
          <o:OLEObject Type="Embed" ProgID="Equation.DSMT4" ShapeID="_x0000_i1028" DrawAspect="Content" ObjectID="_1764141580" r:id="rId12"/>
        </w:object>
      </w:r>
      <w:r w:rsidRPr="00CD1012">
        <w:rPr>
          <w:rFonts w:ascii="Times New Roman" w:hAnsi="Times New Roman" w:cs="Times New Roman"/>
          <w:sz w:val="26"/>
          <w:szCs w:val="26"/>
        </w:rPr>
        <w:t>x</w:t>
      </w:r>
      <w:r w:rsidRPr="00CD101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D42BF5" w:rsidRPr="00CD1012">
        <w:rPr>
          <w:rFonts w:ascii="Times New Roman" w:hAnsi="Times New Roman" w:cs="Times New Roman"/>
          <w:sz w:val="26"/>
          <w:szCs w:val="26"/>
        </w:rPr>
        <w:t xml:space="preserve">  và hàm số (d): y = x + 4</w:t>
      </w:r>
      <w:r w:rsidRPr="00CD101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B52D0AA" w14:textId="77777777" w:rsidR="0050269D" w:rsidRPr="00CD1012" w:rsidRDefault="0050269D" w:rsidP="006E705A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D1012">
        <w:rPr>
          <w:rFonts w:ascii="Times New Roman" w:hAnsi="Times New Roman" w:cs="Times New Roman"/>
          <w:sz w:val="26"/>
          <w:szCs w:val="26"/>
        </w:rPr>
        <w:t>a/Vẽ đồ thị (P) và (d) trên cùng mặt phẳng tọa độ.</w:t>
      </w:r>
    </w:p>
    <w:p w14:paraId="231BE4DF" w14:textId="77777777" w:rsidR="0050269D" w:rsidRPr="00CD1012" w:rsidRDefault="0050269D" w:rsidP="006E705A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D1012">
        <w:rPr>
          <w:rFonts w:ascii="Times New Roman" w:hAnsi="Times New Roman" w:cs="Times New Roman"/>
          <w:sz w:val="26"/>
          <w:szCs w:val="26"/>
        </w:rPr>
        <w:t>b/Tìm tọa độ giao điểm của (P) và (d) bằng phép toán.</w:t>
      </w:r>
    </w:p>
    <w:p w14:paraId="0028140F" w14:textId="77777777" w:rsidR="004F130B" w:rsidRPr="00CD1012" w:rsidRDefault="0050269D" w:rsidP="004F130B">
      <w:pPr>
        <w:rPr>
          <w:rFonts w:ascii="Times New Roman" w:hAnsi="Times New Roman" w:cs="Times New Roman"/>
          <w:sz w:val="26"/>
          <w:szCs w:val="26"/>
        </w:rPr>
      </w:pPr>
      <w:r w:rsidRPr="00CD1012">
        <w:rPr>
          <w:rFonts w:ascii="Times New Roman" w:hAnsi="Times New Roman" w:cs="Times New Roman"/>
          <w:b/>
          <w:sz w:val="26"/>
          <w:szCs w:val="26"/>
        </w:rPr>
        <w:t>Câu 3 (1,0đ):</w:t>
      </w:r>
      <w:r w:rsidRPr="00CD1012">
        <w:rPr>
          <w:rFonts w:ascii="Times New Roman" w:hAnsi="Times New Roman" w:cs="Times New Roman"/>
          <w:sz w:val="26"/>
          <w:szCs w:val="26"/>
        </w:rPr>
        <w:t xml:space="preserve"> </w:t>
      </w:r>
      <w:r w:rsidR="004F130B" w:rsidRPr="00CD1012">
        <w:rPr>
          <w:rFonts w:ascii="Times New Roman" w:hAnsi="Times New Roman" w:cs="Times New Roman"/>
          <w:sz w:val="26"/>
          <w:szCs w:val="26"/>
        </w:rPr>
        <w:t xml:space="preserve">Cho phương trình  </w:t>
      </w:r>
      <w:r w:rsidR="004F130B" w:rsidRPr="00CD101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780" w:dyaOrig="340" w14:anchorId="7456BD0E">
          <v:shape id="_x0000_i1029" type="#_x0000_t75" style="width:89.25pt;height:17.25pt" o:ole="">
            <v:imagedata r:id="rId13" o:title=""/>
          </v:shape>
          <o:OLEObject Type="Embed" ProgID="Equation.DSMT4" ShapeID="_x0000_i1029" DrawAspect="Content" ObjectID="_1764141581" r:id="rId14"/>
        </w:object>
      </w:r>
      <w:r w:rsidR="004F130B" w:rsidRPr="00CD1012">
        <w:rPr>
          <w:rFonts w:ascii="Times New Roman" w:hAnsi="Times New Roman" w:cs="Times New Roman"/>
          <w:sz w:val="26"/>
          <w:szCs w:val="26"/>
        </w:rPr>
        <w:t xml:space="preserve"> có hai nghiệm là </w:t>
      </w:r>
      <w:r w:rsidR="004F130B" w:rsidRPr="00CD101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260" w:dyaOrig="380" w14:anchorId="3E9FA524">
          <v:shape id="_x0000_i1030" type="#_x0000_t75" style="width:13.5pt;height:18.75pt" o:ole="">
            <v:imagedata r:id="rId15" o:title=""/>
          </v:shape>
          <o:OLEObject Type="Embed" ProgID="Equation.DSMT4" ShapeID="_x0000_i1030" DrawAspect="Content" ObjectID="_1764141582" r:id="rId16"/>
        </w:object>
      </w:r>
      <w:r w:rsidR="004F130B" w:rsidRPr="00CD1012">
        <w:rPr>
          <w:rFonts w:ascii="Times New Roman" w:hAnsi="Times New Roman" w:cs="Times New Roman"/>
          <w:sz w:val="26"/>
          <w:szCs w:val="26"/>
        </w:rPr>
        <w:t xml:space="preserve"> và </w:t>
      </w:r>
      <w:r w:rsidR="004F130B" w:rsidRPr="00CD101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279" w:dyaOrig="380" w14:anchorId="0D8F3504">
          <v:shape id="_x0000_i1031" type="#_x0000_t75" style="width:14.25pt;height:18.75pt" o:ole="">
            <v:imagedata r:id="rId17" o:title=""/>
          </v:shape>
          <o:OLEObject Type="Embed" ProgID="Equation.DSMT4" ShapeID="_x0000_i1031" DrawAspect="Content" ObjectID="_1764141583" r:id="rId18"/>
        </w:object>
      </w:r>
    </w:p>
    <w:p w14:paraId="1C963D26" w14:textId="77777777" w:rsidR="004F130B" w:rsidRPr="00CD1012" w:rsidRDefault="004F130B" w:rsidP="004F130B">
      <w:pPr>
        <w:rPr>
          <w:rFonts w:ascii="Times New Roman" w:hAnsi="Times New Roman" w:cs="Times New Roman"/>
          <w:sz w:val="26"/>
          <w:szCs w:val="26"/>
        </w:rPr>
      </w:pPr>
      <w:r w:rsidRPr="00CD1012">
        <w:rPr>
          <w:rFonts w:ascii="Times New Roman" w:hAnsi="Times New Roman" w:cs="Times New Roman"/>
          <w:sz w:val="26"/>
          <w:szCs w:val="26"/>
        </w:rPr>
        <w:t xml:space="preserve">Không giải phương trình, hãy tính giá trị biểu thức  </w:t>
      </w:r>
      <w:r w:rsidR="008E3667" w:rsidRPr="00CD1012">
        <w:rPr>
          <w:rFonts w:ascii="Times New Roman" w:eastAsia="Times New Roman" w:hAnsi="Times New Roman" w:cs="Times New Roman"/>
          <w:position w:val="-34"/>
          <w:sz w:val="26"/>
          <w:szCs w:val="26"/>
        </w:rPr>
        <w:object w:dxaOrig="1340" w:dyaOrig="780" w14:anchorId="49F19340">
          <v:shape id="_x0000_i1032" type="#_x0000_t75" style="width:67.5pt;height:39pt" o:ole="">
            <v:imagedata r:id="rId19" o:title=""/>
          </v:shape>
          <o:OLEObject Type="Embed" ProgID="Equation.DSMT4" ShapeID="_x0000_i1032" DrawAspect="Content" ObjectID="_1764141584" r:id="rId20"/>
        </w:object>
      </w:r>
    </w:p>
    <w:p w14:paraId="4AB48909" w14:textId="77777777" w:rsidR="003A71FD" w:rsidRPr="00CD1012" w:rsidRDefault="0050269D" w:rsidP="003A71FD">
      <w:pPr>
        <w:spacing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D1012">
        <w:rPr>
          <w:rFonts w:ascii="Times New Roman" w:hAnsi="Times New Roman" w:cs="Times New Roman"/>
          <w:sz w:val="26"/>
          <w:szCs w:val="26"/>
        </w:rPr>
        <w:t xml:space="preserve"> </w:t>
      </w:r>
      <w:r w:rsidRPr="00CD1012">
        <w:rPr>
          <w:rFonts w:ascii="Times New Roman" w:hAnsi="Times New Roman" w:cs="Times New Roman"/>
          <w:b/>
          <w:sz w:val="26"/>
          <w:szCs w:val="26"/>
        </w:rPr>
        <w:t>Câu 4 (1,0đ):</w:t>
      </w:r>
      <w:r w:rsidRPr="00CD1012">
        <w:rPr>
          <w:rFonts w:ascii="Times New Roman" w:hAnsi="Times New Roman" w:cs="Times New Roman"/>
          <w:sz w:val="26"/>
          <w:szCs w:val="26"/>
        </w:rPr>
        <w:t xml:space="preserve"> </w:t>
      </w:r>
      <w:r w:rsidR="003A71FD" w:rsidRPr="00CD1012">
        <w:rPr>
          <w:rFonts w:ascii="Times New Roman" w:hAnsi="Times New Roman" w:cs="Times New Roman"/>
          <w:sz w:val="26"/>
          <w:szCs w:val="26"/>
          <w:lang w:val="fr-FR"/>
        </w:rPr>
        <w:t>Trong một vòng thi Toán gồm có 15 câu hỏi với thể lệ như sau : Mỗi câu trả lời đúng thí sinh được 4 điểm, mỗi câu trả lời sai thí sinh bị trừ 1 điểm. Bạn Bảo sau khi trả lời tất cả các câu hỏi của vòng thi này và đạt được 30 điểm. Hỏi bạn Bảo đã trả lời đúng bao nhiêu câu?</w:t>
      </w:r>
    </w:p>
    <w:p w14:paraId="0AFA0945" w14:textId="77777777" w:rsidR="00001299" w:rsidRPr="00CD1012" w:rsidRDefault="0050269D" w:rsidP="00001299">
      <w:pPr>
        <w:pStyle w:val="NoSpacing"/>
        <w:jc w:val="both"/>
        <w:rPr>
          <w:sz w:val="26"/>
          <w:szCs w:val="26"/>
          <w:lang w:val="fr-FR"/>
        </w:rPr>
      </w:pPr>
      <w:r w:rsidRPr="00CD1012">
        <w:rPr>
          <w:b/>
          <w:sz w:val="26"/>
          <w:szCs w:val="26"/>
          <w:lang w:val="fr-FR"/>
        </w:rPr>
        <w:t>Câu 5 (1,0đ):</w:t>
      </w:r>
      <w:r w:rsidRPr="00CD1012">
        <w:rPr>
          <w:sz w:val="26"/>
          <w:szCs w:val="26"/>
          <w:lang w:val="fr-FR"/>
        </w:rPr>
        <w:t xml:space="preserve"> </w:t>
      </w:r>
      <w:r w:rsidR="00001299" w:rsidRPr="00CD1012">
        <w:rPr>
          <w:sz w:val="26"/>
          <w:szCs w:val="26"/>
          <w:lang w:val="fr-FR"/>
        </w:rPr>
        <w:t>Khi ký hợp đồng một năm với kỹ sư được tuyển dụng. Hai công ty A và B đề xuất phương án trả lương như sau:</w:t>
      </w:r>
    </w:p>
    <w:p w14:paraId="35425E3B" w14:textId="77777777" w:rsidR="00001299" w:rsidRPr="00CD1012" w:rsidRDefault="00001299" w:rsidP="00001299">
      <w:pPr>
        <w:pStyle w:val="NoSpacing"/>
        <w:jc w:val="both"/>
        <w:rPr>
          <w:sz w:val="26"/>
          <w:szCs w:val="26"/>
          <w:u w:val="single"/>
          <w:lang w:val="fr-FR"/>
        </w:rPr>
      </w:pPr>
      <w:r w:rsidRPr="00CD1012">
        <w:rPr>
          <w:sz w:val="26"/>
          <w:szCs w:val="26"/>
          <w:lang w:val="fr-FR"/>
        </w:rPr>
        <w:tab/>
        <w:t>Công ty A: Lương 7 triệu mỗi tháng và cuối quý được thưởng 20% tổng số tiền được lãnh trong quý.</w:t>
      </w:r>
    </w:p>
    <w:p w14:paraId="4E25BFD2" w14:textId="77777777" w:rsidR="00001299" w:rsidRPr="00CD1012" w:rsidRDefault="00001299" w:rsidP="00001299">
      <w:pPr>
        <w:pStyle w:val="NoSpacing"/>
        <w:jc w:val="both"/>
        <w:rPr>
          <w:sz w:val="26"/>
          <w:szCs w:val="26"/>
          <w:lang w:val="fr-FR"/>
        </w:rPr>
      </w:pPr>
      <w:r w:rsidRPr="00CD1012">
        <w:rPr>
          <w:sz w:val="26"/>
          <w:szCs w:val="26"/>
          <w:lang w:val="fr-FR"/>
        </w:rPr>
        <w:tab/>
        <w:t>Công ty B: Lương 23,5 triệu cho quý đầu tiên và sau mỗi quý mức lương sẽ được tăng thêm 1 triệu đồng.</w:t>
      </w:r>
    </w:p>
    <w:p w14:paraId="193CB295" w14:textId="77777777" w:rsidR="00001299" w:rsidRPr="00CD1012" w:rsidRDefault="00001299" w:rsidP="00001299">
      <w:pPr>
        <w:pStyle w:val="NoSpacing"/>
        <w:jc w:val="both"/>
        <w:rPr>
          <w:sz w:val="26"/>
          <w:szCs w:val="26"/>
          <w:lang w:val="fr-FR"/>
        </w:rPr>
      </w:pPr>
      <w:r w:rsidRPr="00CD1012">
        <w:rPr>
          <w:sz w:val="26"/>
          <w:szCs w:val="26"/>
          <w:lang w:val="fr-FR"/>
        </w:rPr>
        <w:t>Hỏi nếu Ba của em được tuyển dụng thì em góp ý cho Ba chọn công ty nào có lợi hơn?</w:t>
      </w:r>
    </w:p>
    <w:p w14:paraId="489BC90F" w14:textId="77777777" w:rsidR="00C64EB9" w:rsidRPr="00CD1012" w:rsidRDefault="004F7495" w:rsidP="00001299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CD1012">
        <w:rPr>
          <w:rFonts w:ascii="Times New Roman" w:hAnsi="Times New Roman" w:cs="Times New Roman"/>
          <w:b/>
          <w:sz w:val="26"/>
          <w:szCs w:val="26"/>
          <w:lang w:val="fr-FR"/>
        </w:rPr>
        <w:t>Câu 6</w:t>
      </w:r>
      <w:r w:rsidR="00C64EB9" w:rsidRPr="00CD101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(1,0đ):</w:t>
      </w:r>
      <w:r w:rsidR="00C64EB9" w:rsidRPr="00CD101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F5515" w:rsidRPr="00CD1012">
        <w:rPr>
          <w:rFonts w:ascii="Times New Roman" w:hAnsi="Times New Roman" w:cs="Times New Roman"/>
          <w:sz w:val="26"/>
          <w:szCs w:val="26"/>
          <w:lang w:val="fr-FR"/>
        </w:rPr>
        <w:t xml:space="preserve">Có một bình </w:t>
      </w:r>
      <w:r w:rsidR="00C64EB9" w:rsidRPr="00CD1012">
        <w:rPr>
          <w:rFonts w:ascii="Times New Roman" w:hAnsi="Times New Roman" w:cs="Times New Roman"/>
          <w:sz w:val="26"/>
          <w:szCs w:val="26"/>
          <w:lang w:val="fr-FR"/>
        </w:rPr>
        <w:t xml:space="preserve">thủy tinh </w:t>
      </w:r>
      <w:r w:rsidR="00BF5515" w:rsidRPr="00CD1012">
        <w:rPr>
          <w:rFonts w:ascii="Times New Roman" w:hAnsi="Times New Roman" w:cs="Times New Roman"/>
          <w:sz w:val="26"/>
          <w:szCs w:val="26"/>
          <w:lang w:val="fr-FR"/>
        </w:rPr>
        <w:t>hình trụ phía bên trong có đường kính đáy là 30cm, chiều cao 20cm, đựng một nửa bình</w:t>
      </w:r>
      <w:r w:rsidR="00C64EB9" w:rsidRPr="00CD1012">
        <w:rPr>
          <w:rFonts w:ascii="Times New Roman" w:hAnsi="Times New Roman" w:cs="Times New Roman"/>
          <w:sz w:val="26"/>
          <w:szCs w:val="26"/>
          <w:lang w:val="fr-FR"/>
        </w:rPr>
        <w:t xml:space="preserve"> nước. </w:t>
      </w:r>
      <w:r w:rsidR="00BF5515" w:rsidRPr="00CD1012">
        <w:rPr>
          <w:rFonts w:ascii="Times New Roman" w:hAnsi="Times New Roman" w:cs="Times New Roman"/>
          <w:sz w:val="26"/>
          <w:szCs w:val="26"/>
          <w:lang w:val="fr-FR"/>
        </w:rPr>
        <w:t>Và một khối</w:t>
      </w:r>
      <w:r w:rsidR="00C64EB9" w:rsidRPr="00CD1012">
        <w:rPr>
          <w:rFonts w:ascii="Times New Roman" w:hAnsi="Times New Roman" w:cs="Times New Roman"/>
          <w:sz w:val="26"/>
          <w:szCs w:val="26"/>
          <w:lang w:val="fr-FR"/>
        </w:rPr>
        <w:t xml:space="preserve"> thủy tinh </w:t>
      </w:r>
      <w:r w:rsidR="00BF5515" w:rsidRPr="00CD1012">
        <w:rPr>
          <w:rFonts w:ascii="Times New Roman" w:hAnsi="Times New Roman" w:cs="Times New Roman"/>
          <w:sz w:val="26"/>
          <w:szCs w:val="26"/>
          <w:lang w:val="fr-FR"/>
        </w:rPr>
        <w:t>hình trụ có bán kính đáy là 14cm, chiều cao là 11cm</w:t>
      </w:r>
      <w:r w:rsidR="00C64EB9" w:rsidRPr="00CD1012">
        <w:rPr>
          <w:rFonts w:ascii="Times New Roman" w:hAnsi="Times New Roman" w:cs="Times New Roman"/>
          <w:sz w:val="26"/>
          <w:szCs w:val="26"/>
          <w:lang w:val="fr-FR"/>
        </w:rPr>
        <w:t xml:space="preserve">. Hỏi </w:t>
      </w:r>
      <w:r w:rsidR="00BF5515" w:rsidRPr="00CD1012">
        <w:rPr>
          <w:rFonts w:ascii="Times New Roman" w:hAnsi="Times New Roman" w:cs="Times New Roman"/>
          <w:sz w:val="26"/>
          <w:szCs w:val="26"/>
          <w:lang w:val="fr-FR"/>
        </w:rPr>
        <w:t>nếu bỏ lọt khối thủy tinh vào bình thủy tinh thì lượng nước trong bình có bị tràn ra ngoài hay không ?</w:t>
      </w:r>
      <w:r w:rsidR="00C64EB9" w:rsidRPr="00CD1012">
        <w:rPr>
          <w:rFonts w:ascii="Times New Roman" w:hAnsi="Times New Roman" w:cs="Times New Roman"/>
          <w:sz w:val="26"/>
          <w:szCs w:val="26"/>
          <w:lang w:val="fr-FR"/>
        </w:rPr>
        <w:t xml:space="preserve"> (Cho biết công thức tính thể tích hình trụ là </w:t>
      </w:r>
      <w:r w:rsidR="00C64EB9" w:rsidRPr="00CD1012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40" w:dyaOrig="340" w14:anchorId="53AACBF3">
          <v:shape id="_x0000_i1033" type="#_x0000_t75" style="width:57pt;height:17.25pt" o:ole="">
            <v:imagedata r:id="rId21" o:title=""/>
          </v:shape>
          <o:OLEObject Type="Embed" ProgID="Equation.DSMT4" ShapeID="_x0000_i1033" DrawAspect="Content" ObjectID="_1764141585" r:id="rId22"/>
        </w:object>
      </w:r>
      <w:r w:rsidR="00C64EB9" w:rsidRPr="00CD1012">
        <w:rPr>
          <w:rFonts w:ascii="Times New Roman" w:hAnsi="Times New Roman" w:cs="Times New Roman"/>
          <w:sz w:val="26"/>
          <w:szCs w:val="26"/>
          <w:lang w:val="fr-FR"/>
        </w:rPr>
        <w:t xml:space="preserve"> với R là bán kính đáy, h là chiều cao hình trụ)</w:t>
      </w:r>
    </w:p>
    <w:p w14:paraId="1B7D1081" w14:textId="77777777" w:rsidR="00B93CF8" w:rsidRPr="00B93CF8" w:rsidRDefault="0050269D" w:rsidP="00B93CF8">
      <w:pPr>
        <w:spacing w:before="120" w:after="0" w:line="240" w:lineRule="auto"/>
        <w:contextualSpacing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D1012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4F130B" w:rsidRPr="00CD1012">
        <w:rPr>
          <w:rFonts w:ascii="Times New Roman" w:hAnsi="Times New Roman" w:cs="Times New Roman"/>
          <w:b/>
          <w:sz w:val="26"/>
          <w:szCs w:val="26"/>
          <w:lang w:val="fr-FR"/>
        </w:rPr>
        <w:t>7</w:t>
      </w:r>
      <w:r w:rsidRPr="00CD101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(2,5đ</w:t>
      </w:r>
      <w:r w:rsidR="00B93CF8">
        <w:rPr>
          <w:rFonts w:ascii="Times New Roman" w:hAnsi="Times New Roman" w:cs="Times New Roman"/>
          <w:b/>
          <w:sz w:val="26"/>
          <w:szCs w:val="26"/>
          <w:lang w:val="fr-FR"/>
        </w:rPr>
        <w:t>)</w:t>
      </w:r>
      <w:r w:rsidR="00287A13" w:rsidRPr="00CD1012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="00B93CF8" w:rsidRPr="00B93CF8">
        <w:rPr>
          <w:rFonts w:ascii="Times New Roman" w:eastAsia="Arial" w:hAnsi="Times New Roman" w:cs="Times New Roman"/>
          <w:sz w:val="26"/>
          <w:szCs w:val="26"/>
          <w:lang w:val="vi-VN"/>
        </w:rPr>
        <w:t>Cho điểm A nằm ngoài đường tròn (O), vẽ hai tiếp tuyến AB, AC của đường tròn (O) (B, C là hai tiếp điểm). Gọi H là giao điểm của AO và BC.</w:t>
      </w:r>
    </w:p>
    <w:p w14:paraId="27EEE65A" w14:textId="77777777" w:rsidR="00B93CF8" w:rsidRPr="007343F0" w:rsidRDefault="00B93CF8" w:rsidP="00B93CF8">
      <w:pPr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7343F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)Chứng minh: Tứ giác ABOC nội tiếp và AO </w:t>
      </w: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⊥</m:t>
        </m:r>
      </m:oMath>
      <w:r w:rsidRPr="007343F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C</w:t>
      </w:r>
    </w:p>
    <w:p w14:paraId="1307DB19" w14:textId="77777777" w:rsidR="00B93CF8" w:rsidRPr="00B06BCA" w:rsidRDefault="00B93CF8" w:rsidP="00B93CF8">
      <w:pPr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B06BCA">
        <w:rPr>
          <w:rFonts w:ascii="Times New Roman" w:eastAsia="Calibri" w:hAnsi="Times New Roman" w:cs="Times New Roman"/>
          <w:sz w:val="26"/>
          <w:szCs w:val="26"/>
          <w:lang w:val="vi-VN"/>
        </w:rPr>
        <w:t>b)Vẽ cát tuyến ADE của đường tròn (O) (D, E thuộc đường tròn (O), D nằm giữa A và E, tia AD nằm giữa hai tia AB, AO). Chứng minh:</w:t>
      </w:r>
      <w:r w:rsidRPr="00B06BCA">
        <w:rPr>
          <w:rFonts w:ascii="Times New Roman" w:eastAsia="MS UI Gothic" w:hAnsi="Times New Roman" w:cs="Times New Roman"/>
          <w:sz w:val="26"/>
          <w:szCs w:val="26"/>
          <w:lang w:val="vi-VN"/>
        </w:rPr>
        <w:t xml:space="preserve"> </w:t>
      </w:r>
      <m:oMath>
        <m:sSup>
          <m:sSupPr>
            <m:ctrlPr>
              <w:rPr>
                <w:rFonts w:ascii="Cambria Math" w:eastAsia="MS UI Gothic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MS UI Gothic" w:hAnsi="Cambria Math" w:cs="Times New Roman"/>
                <w:sz w:val="26"/>
                <w:szCs w:val="26"/>
                <w:lang w:val="vi-VN"/>
              </w:rPr>
              <m:t>AB</m:t>
            </m:r>
          </m:e>
          <m:sup>
            <m:r>
              <w:rPr>
                <w:rFonts w:ascii="Cambria Math" w:eastAsia="MS UI Gothic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="MS UI Gothic" w:hAnsi="Cambria Math" w:cs="Times New Roman"/>
            <w:sz w:val="26"/>
            <w:szCs w:val="26"/>
            <w:lang w:val="vi-VN"/>
          </w:rPr>
          <m:t>=AD. AE</m:t>
        </m:r>
      </m:oMath>
      <w:r w:rsidRPr="00B93CF8">
        <w:rPr>
          <w:rFonts w:ascii="Times New Roman" w:eastAsia="MS UI Gothic" w:hAnsi="Times New Roman" w:cs="Times New Roman"/>
          <w:sz w:val="26"/>
          <w:szCs w:val="26"/>
          <w:lang w:val="vi-VN"/>
        </w:rPr>
        <w:t xml:space="preserve"> và </w:t>
      </w:r>
      <w:r w:rsidRPr="00B93CF8">
        <w:rPr>
          <w:rFonts w:ascii="Times New Roman" w:eastAsia="Calibri" w:hAnsi="Times New Roman" w:cs="Times New Roman"/>
          <w:sz w:val="26"/>
          <w:szCs w:val="26"/>
          <w:lang w:val="vi-VN"/>
        </w:rPr>
        <w:t>t</w:t>
      </w:r>
      <w:r w:rsidRPr="00B06BC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ứ giác </w:t>
      </w:r>
      <w:r w:rsidRPr="00B93CF8">
        <w:rPr>
          <w:rFonts w:ascii="Times New Roman" w:eastAsia="Calibri" w:hAnsi="Times New Roman" w:cs="Times New Roman"/>
          <w:sz w:val="26"/>
          <w:szCs w:val="26"/>
          <w:lang w:val="vi-VN"/>
        </w:rPr>
        <w:t>OEDH</w:t>
      </w:r>
      <w:r w:rsidRPr="00B06BC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ội tiếp</w:t>
      </w:r>
    </w:p>
    <w:p w14:paraId="2F6CFDBD" w14:textId="77777777" w:rsidR="00B93CF8" w:rsidRPr="007343F0" w:rsidRDefault="00B93CF8" w:rsidP="00B93CF8">
      <w:pPr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B06BCA">
        <w:rPr>
          <w:rFonts w:ascii="Times New Roman" w:eastAsia="MS UI Gothic" w:hAnsi="Times New Roman" w:cs="Times New Roman"/>
          <w:sz w:val="26"/>
          <w:szCs w:val="26"/>
          <w:lang w:val="vi-VN"/>
        </w:rPr>
        <w:t>c)</w:t>
      </w:r>
      <w:r w:rsidRPr="00B93CF8">
        <w:rPr>
          <w:rFonts w:ascii="Times New Roman" w:eastAsia="MS UI Gothic" w:hAnsi="Times New Roman" w:cs="Times New Roman"/>
          <w:sz w:val="26"/>
          <w:szCs w:val="26"/>
          <w:lang w:val="vi-VN"/>
        </w:rPr>
        <w:t xml:space="preserve"> Gọi K là giao điểm của AE và BC. Chứng minh:</w:t>
      </w:r>
      <w:r w:rsidRPr="007343F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m:oMath>
        <m:f>
          <m:fPr>
            <m:ctrlPr>
              <w:rPr>
                <w:rFonts w:ascii="Cambria Math" w:eastAsia="MS UI Gothic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MS UI Gothic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MS UI Gothic" w:hAnsi="Cambria Math" w:cs="Times New Roman"/>
                <w:sz w:val="26"/>
                <w:szCs w:val="26"/>
                <w:lang w:val="vi-VN"/>
              </w:rPr>
              <m:t>AD</m:t>
            </m:r>
          </m:den>
        </m:f>
        <m:r>
          <w:rPr>
            <w:rFonts w:ascii="Cambria Math" w:eastAsia="MS UI Gothic" w:hAnsi="Cambria Math" w:cs="Times New Roman"/>
            <w:sz w:val="26"/>
            <w:szCs w:val="26"/>
            <w:lang w:val="vi-VN"/>
          </w:rPr>
          <m:t>+</m:t>
        </m:r>
        <m:f>
          <m:fPr>
            <m:ctrlPr>
              <w:rPr>
                <w:rFonts w:ascii="Cambria Math" w:eastAsia="MS UI Gothic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MS UI Gothic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MS UI Gothic" w:hAnsi="Cambria Math" w:cs="Times New Roman"/>
                <w:sz w:val="26"/>
                <w:szCs w:val="26"/>
                <w:lang w:val="vi-VN"/>
              </w:rPr>
              <m:t>AE</m:t>
            </m:r>
          </m:den>
        </m:f>
        <m:r>
          <w:rPr>
            <w:rFonts w:ascii="Cambria Math" w:eastAsia="MS UI Gothic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="MS UI Gothic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MS UI Gothic" w:hAnsi="Cambria Math" w:cs="Times New Roman"/>
                <w:sz w:val="26"/>
                <w:szCs w:val="26"/>
                <w:lang w:val="vi-VN"/>
              </w:rPr>
              <m:t>2</m:t>
            </m:r>
          </m:num>
          <m:den>
            <m:r>
              <w:rPr>
                <w:rFonts w:ascii="Cambria Math" w:eastAsia="MS UI Gothic" w:hAnsi="Cambria Math" w:cs="Times New Roman"/>
                <w:sz w:val="26"/>
                <w:szCs w:val="26"/>
                <w:lang w:val="vi-VN"/>
              </w:rPr>
              <m:t>AK</m:t>
            </m:r>
          </m:den>
        </m:f>
      </m:oMath>
    </w:p>
    <w:p w14:paraId="034F0339" w14:textId="77777777" w:rsidR="00287A13" w:rsidRPr="00CD1012" w:rsidRDefault="00287A13" w:rsidP="00B93CF8">
      <w:pPr>
        <w:spacing w:line="276" w:lineRule="auto"/>
        <w:jc w:val="both"/>
        <w:rPr>
          <w:rFonts w:ascii="Times New Roman" w:hAnsi="Times New Roman" w:cs="Times New Roman"/>
          <w:sz w:val="26"/>
          <w:szCs w:val="26"/>
          <w:lang w:val="nb-NO"/>
        </w:rPr>
      </w:pPr>
    </w:p>
    <w:p w14:paraId="093B40BB" w14:textId="77777777" w:rsidR="00287A13" w:rsidRPr="00287A13" w:rsidRDefault="00287A13" w:rsidP="00001299">
      <w:pPr>
        <w:rPr>
          <w:rFonts w:ascii="Times New Roman" w:hAnsi="Times New Roman" w:cs="Times New Roman"/>
          <w:sz w:val="28"/>
          <w:szCs w:val="28"/>
          <w:lang w:val="nb-NO"/>
        </w:rPr>
      </w:pPr>
    </w:p>
    <w:p w14:paraId="412F010E" w14:textId="77777777" w:rsidR="0050269D" w:rsidRPr="007343F0" w:rsidRDefault="0050269D" w:rsidP="0050269D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7343F0">
        <w:rPr>
          <w:rFonts w:ascii="Times New Roman" w:hAnsi="Times New Roman" w:cs="Times New Roman"/>
          <w:b/>
          <w:bCs/>
          <w:sz w:val="28"/>
          <w:szCs w:val="28"/>
          <w:lang w:val="vi-VN"/>
        </w:rPr>
        <w:t>HƯỚNG DẪN CHẤM</w:t>
      </w:r>
    </w:p>
    <w:p w14:paraId="43484C9E" w14:textId="185A334F" w:rsidR="0050269D" w:rsidRDefault="0050269D" w:rsidP="0050269D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7343F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ĐỀ KIỂM TRA </w:t>
      </w:r>
      <w:r w:rsidR="00CD1012" w:rsidRPr="007343F0">
        <w:rPr>
          <w:rFonts w:ascii="Times New Roman" w:hAnsi="Times New Roman" w:cs="Times New Roman"/>
          <w:b/>
          <w:bCs/>
          <w:sz w:val="28"/>
          <w:szCs w:val="28"/>
          <w:lang w:val="vi-VN"/>
        </w:rPr>
        <w:t>CUỐI HỌC</w:t>
      </w:r>
      <w:r w:rsidRPr="007343F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KỲ II – NĂM HỌC 2021- 2022</w:t>
      </w:r>
    </w:p>
    <w:p w14:paraId="576F234E" w14:textId="6A1606E1" w:rsidR="006E6301" w:rsidRPr="007343F0" w:rsidRDefault="006E6301" w:rsidP="0050269D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6E6301">
        <w:rPr>
          <w:rFonts w:ascii="Times New Roman" w:hAnsi="Times New Roman" w:cs="Times New Roman"/>
          <w:b/>
          <w:bCs/>
          <w:sz w:val="28"/>
          <w:szCs w:val="28"/>
          <w:lang w:val="vi-VN"/>
        </w:rPr>
        <w:t>Xem thêm tại Website VnTeach.Com https://www.vnteach.com</w:t>
      </w:r>
    </w:p>
    <w:tbl>
      <w:tblPr>
        <w:tblStyle w:val="TableGrid1"/>
        <w:tblW w:w="10357" w:type="dxa"/>
        <w:tblInd w:w="-184" w:type="dxa"/>
        <w:tblLook w:val="04A0" w:firstRow="1" w:lastRow="0" w:firstColumn="1" w:lastColumn="0" w:noHBand="0" w:noVBand="1"/>
      </w:tblPr>
      <w:tblGrid>
        <w:gridCol w:w="1001"/>
        <w:gridCol w:w="8363"/>
        <w:gridCol w:w="993"/>
      </w:tblGrid>
      <w:tr w:rsidR="0050269D" w:rsidRPr="00001299" w14:paraId="5CF02CF4" w14:textId="77777777" w:rsidTr="00912300">
        <w:tc>
          <w:tcPr>
            <w:tcW w:w="1001" w:type="dxa"/>
          </w:tcPr>
          <w:p w14:paraId="47B03273" w14:textId="77777777" w:rsidR="0050269D" w:rsidRPr="00001299" w:rsidRDefault="0050269D" w:rsidP="00287A13">
            <w:pPr>
              <w:contextualSpacing/>
              <w:jc w:val="center"/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pt-BR"/>
              </w:rPr>
            </w:pPr>
            <w:r w:rsidRPr="00001299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pt-BR"/>
              </w:rPr>
              <w:t>BÀI</w:t>
            </w:r>
          </w:p>
        </w:tc>
        <w:tc>
          <w:tcPr>
            <w:tcW w:w="8363" w:type="dxa"/>
          </w:tcPr>
          <w:p w14:paraId="4D8C3294" w14:textId="77777777" w:rsidR="0050269D" w:rsidRPr="00001299" w:rsidRDefault="0050269D" w:rsidP="00287A13">
            <w:pPr>
              <w:contextualSpacing/>
              <w:jc w:val="center"/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pt-BR"/>
              </w:rPr>
            </w:pPr>
            <w:r w:rsidRPr="00001299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pt-BR"/>
              </w:rPr>
              <w:t>NỘI DUNG</w:t>
            </w:r>
          </w:p>
        </w:tc>
        <w:tc>
          <w:tcPr>
            <w:tcW w:w="993" w:type="dxa"/>
          </w:tcPr>
          <w:p w14:paraId="167D3893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  <w:r w:rsidRPr="0000129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>ĐIỂM</w:t>
            </w:r>
          </w:p>
        </w:tc>
      </w:tr>
      <w:tr w:rsidR="0050269D" w:rsidRPr="00001299" w14:paraId="5A6F71B4" w14:textId="77777777" w:rsidTr="00912300">
        <w:tc>
          <w:tcPr>
            <w:tcW w:w="1001" w:type="dxa"/>
          </w:tcPr>
          <w:p w14:paraId="04F96669" w14:textId="77777777" w:rsidR="0050269D" w:rsidRPr="00001299" w:rsidRDefault="0050269D" w:rsidP="00287A13">
            <w:pPr>
              <w:contextualSpacing/>
              <w:jc w:val="center"/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pt-BR"/>
              </w:rPr>
            </w:pPr>
            <w:r w:rsidRPr="00001299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pt-BR"/>
              </w:rPr>
              <w:t>1</w:t>
            </w:r>
          </w:p>
        </w:tc>
        <w:tc>
          <w:tcPr>
            <w:tcW w:w="8363" w:type="dxa"/>
          </w:tcPr>
          <w:p w14:paraId="6EDA6E7B" w14:textId="77777777" w:rsidR="0050269D" w:rsidRPr="00001299" w:rsidRDefault="00D42BF5" w:rsidP="00287A13">
            <w:pPr>
              <w:contextualSpacing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20" w:dyaOrig="420" w14:anchorId="5A5F10FA">
                <v:shape id="_x0000_i1034" type="#_x0000_t75" style="width:106.5pt;height:20.25pt" o:ole="">
                  <v:imagedata r:id="rId5" o:title=""/>
                </v:shape>
                <o:OLEObject Type="Embed" ProgID="Equation.DSMT4" ShapeID="_x0000_i1034" DrawAspect="Content" ObjectID="_1764141586" r:id="rId23"/>
              </w:object>
            </w:r>
          </w:p>
          <w:p w14:paraId="4CCD688F" w14:textId="77777777" w:rsidR="0050269D" w:rsidRPr="00001299" w:rsidRDefault="004B12E4" w:rsidP="00287A13">
            <w:pPr>
              <w:contextualSpacing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740" w:dyaOrig="400" w14:anchorId="0C1B2FA6">
                <v:shape id="_x0000_i1035" type="#_x0000_t75" style="width:237pt;height:19.5pt" o:ole="">
                  <v:imagedata r:id="rId24" o:title=""/>
                </v:shape>
                <o:OLEObject Type="Embed" ProgID="Equation.DSMT4" ShapeID="_x0000_i1035" DrawAspect="Content" ObjectID="_1764141587" r:id="rId25"/>
              </w:object>
            </w:r>
          </w:p>
          <w:p w14:paraId="7F3103CC" w14:textId="77777777" w:rsidR="0050269D" w:rsidRPr="00001299" w:rsidRDefault="0050269D" w:rsidP="00287A1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ậy phương trình có hai nghiệm phân biệt</w:t>
            </w:r>
          </w:p>
          <w:p w14:paraId="166B9EC0" w14:textId="77777777" w:rsidR="0050269D" w:rsidRPr="00001299" w:rsidRDefault="004B12E4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position w:val="-72"/>
                <w:sz w:val="28"/>
                <w:szCs w:val="28"/>
              </w:rPr>
              <w:object w:dxaOrig="3640" w:dyaOrig="1579" w14:anchorId="09FFAB34">
                <v:shape id="_x0000_i1036" type="#_x0000_t75" style="width:182.25pt;height:78.75pt" o:ole="">
                  <v:imagedata r:id="rId26" o:title=""/>
                </v:shape>
                <o:OLEObject Type="Embed" ProgID="Equation.DSMT4" ShapeID="_x0000_i1036" DrawAspect="Content" ObjectID="_1764141588" r:id="rId27"/>
              </w:object>
            </w:r>
          </w:p>
          <w:p w14:paraId="39B5E61F" w14:textId="77777777" w:rsidR="0050269D" w:rsidRPr="00001299" w:rsidRDefault="00D42BF5" w:rsidP="00287A13">
            <w:pPr>
              <w:contextualSpacing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99" w:dyaOrig="440" w14:anchorId="3057B0B3">
                <v:shape id="_x0000_i1037" type="#_x0000_t75" style="width:114.75pt;height:21.75pt" o:ole="">
                  <v:imagedata r:id="rId7" o:title=""/>
                </v:shape>
                <o:OLEObject Type="Embed" ProgID="Equation.DSMT4" ShapeID="_x0000_i1037" DrawAspect="Content" ObjectID="_1764141589" r:id="rId28"/>
              </w:object>
            </w:r>
          </w:p>
          <w:p w14:paraId="1249F9D9" w14:textId="77777777" w:rsidR="0050269D" w:rsidRPr="00001299" w:rsidRDefault="0050269D" w:rsidP="00287A13">
            <w:pPr>
              <w:contextualSpacing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320" w:dyaOrig="360" w14:anchorId="2F228F75">
                <v:shape id="_x0000_i1038" type="#_x0000_t75" style="width:116.25pt;height:18.75pt" o:ole="">
                  <v:imagedata r:id="rId29" o:title=""/>
                </v:shape>
                <o:OLEObject Type="Embed" ProgID="Equation.DSMT4" ShapeID="_x0000_i1038" DrawAspect="Content" ObjectID="_1764141590" r:id="rId30"/>
              </w:object>
            </w:r>
          </w:p>
          <w:p w14:paraId="3B02B15B" w14:textId="77777777" w:rsidR="0050269D" w:rsidRPr="00001299" w:rsidRDefault="0050269D" w:rsidP="00287A1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ậy phương trình có nghiệm kép</w:t>
            </w:r>
          </w:p>
          <w:p w14:paraId="715ABA63" w14:textId="77777777" w:rsidR="0050269D" w:rsidRPr="00001299" w:rsidRDefault="00D42BF5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400" w:dyaOrig="780" w14:anchorId="5BE63978">
                <v:shape id="_x0000_i1039" type="#_x0000_t75" style="width:169.5pt;height:39pt" o:ole="">
                  <v:imagedata r:id="rId31" o:title=""/>
                </v:shape>
                <o:OLEObject Type="Embed" ProgID="Equation.DSMT4" ShapeID="_x0000_i1039" DrawAspect="Content" ObjectID="_1764141591" r:id="rId32"/>
              </w:object>
            </w:r>
          </w:p>
          <w:p w14:paraId="40AD48FF" w14:textId="77777777" w:rsidR="0050269D" w:rsidRPr="00001299" w:rsidRDefault="00D42BF5" w:rsidP="00287A1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99" w:dyaOrig="420" w14:anchorId="2A3792C0">
                <v:shape id="_x0000_i1040" type="#_x0000_t75" style="width:114.75pt;height:20.25pt" o:ole="">
                  <v:imagedata r:id="rId9" o:title=""/>
                </v:shape>
                <o:OLEObject Type="Embed" ProgID="Equation.DSMT4" ShapeID="_x0000_i1040" DrawAspect="Content" ObjectID="_1764141592" r:id="rId33"/>
              </w:object>
            </w:r>
          </w:p>
          <w:p w14:paraId="52D6412B" w14:textId="77777777" w:rsidR="0050269D" w:rsidRPr="00001299" w:rsidRDefault="0050269D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Đặt </w:t>
            </w:r>
            <w:r w:rsidRPr="0000129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400" w14:anchorId="3105A7A4">
                <v:shape id="_x0000_i1041" type="#_x0000_t75" style="width:66.75pt;height:19.5pt" o:ole="">
                  <v:imagedata r:id="rId34" o:title=""/>
                </v:shape>
                <o:OLEObject Type="Embed" ProgID="Equation.DSMT4" ShapeID="_x0000_i1041" DrawAspect="Content" ObjectID="_1764141593" r:id="rId35"/>
              </w:objec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08EE2FF" w14:textId="77777777" w:rsidR="0050269D" w:rsidRPr="00001299" w:rsidRDefault="0050269D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Pt trở thành: </w:t>
            </w:r>
            <w:r w:rsidR="00D42BF5" w:rsidRPr="0000129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20" w:dyaOrig="360" w14:anchorId="40FD1AE4">
                <v:shape id="_x0000_i1042" type="#_x0000_t75" style="width:91.5pt;height:18.75pt" o:ole="">
                  <v:imagedata r:id="rId36" o:title=""/>
                </v:shape>
                <o:OLEObject Type="Embed" ProgID="Equation.DSMT4" ShapeID="_x0000_i1042" DrawAspect="Content" ObjectID="_1764141594" r:id="rId37"/>
              </w:object>
            </w:r>
          </w:p>
          <w:p w14:paraId="04A6F1FC" w14:textId="77777777" w:rsidR="0050269D" w:rsidRPr="00001299" w:rsidRDefault="00D42BF5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 có: a – b + c = 1 – (-15</w:t>
            </w:r>
            <w:r w:rsidR="0050269D"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) +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-16)</w:t>
            </w:r>
            <w:r w:rsidR="0050269D"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 = 0</w:t>
            </w:r>
          </w:p>
          <w:p w14:paraId="139DFD82" w14:textId="77777777" w:rsidR="0050269D" w:rsidRPr="00001299" w:rsidRDefault="0050269D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Nên pt </w:t>
            </w: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ó hai nghiệm phân biệt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F13229A" w14:textId="77777777" w:rsidR="0050269D" w:rsidRPr="00001299" w:rsidRDefault="00D42BF5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040" w:dyaOrig="720" w14:anchorId="48FD6E46">
                <v:shape id="_x0000_i1043" type="#_x0000_t75" style="width:152.25pt;height:36pt" o:ole="">
                  <v:imagedata r:id="rId38" o:title=""/>
                </v:shape>
                <o:OLEObject Type="Embed" ProgID="Equation.DSMT4" ShapeID="_x0000_i1043" DrawAspect="Content" ObjectID="_1764141595" r:id="rId39"/>
              </w:object>
            </w:r>
          </w:p>
          <w:p w14:paraId="0C233543" w14:textId="77777777" w:rsidR="0050269D" w:rsidRPr="00001299" w:rsidRDefault="0050269D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Với </w:t>
            </w:r>
            <w:r w:rsidR="00D42BF5" w:rsidRPr="0000129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940" w:dyaOrig="400" w14:anchorId="3D7C5E47">
                <v:shape id="_x0000_i1044" type="#_x0000_t75" style="width:197.25pt;height:19.5pt" o:ole="">
                  <v:imagedata r:id="rId40" o:title=""/>
                </v:shape>
                <o:OLEObject Type="Embed" ProgID="Equation.DSMT4" ShapeID="_x0000_i1044" DrawAspect="Content" ObjectID="_1764141596" r:id="rId41"/>
              </w:objec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DBF03B0" w14:textId="77777777" w:rsidR="0050269D" w:rsidRPr="00001299" w:rsidRDefault="0050269D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Vậy phương trình đã cho có hai nghiệm: </w:t>
            </w:r>
            <w:r w:rsidR="00D42BF5" w:rsidRPr="0000129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80" w14:anchorId="6739A461">
                <v:shape id="_x0000_i1045" type="#_x0000_t75" style="width:83.25pt;height:18.75pt" o:ole="">
                  <v:imagedata r:id="rId42" o:title=""/>
                </v:shape>
                <o:OLEObject Type="Embed" ProgID="Equation.DSMT4" ShapeID="_x0000_i1045" DrawAspect="Content" ObjectID="_1764141597" r:id="rId43"/>
              </w:objec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93" w:type="dxa"/>
          </w:tcPr>
          <w:p w14:paraId="63FD4131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05BACEDE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="004B12E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đ</w:t>
            </w:r>
          </w:p>
          <w:p w14:paraId="6A9EDADC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6B3F1D4F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đ</w:t>
            </w:r>
          </w:p>
          <w:p w14:paraId="6F545569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đ</w:t>
            </w:r>
          </w:p>
          <w:p w14:paraId="115D84C6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4BBB5B7F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6DB2007C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="004B12E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đ</w:t>
            </w:r>
          </w:p>
          <w:p w14:paraId="60C97DB8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2CE8F29B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="004B12E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đ</w:t>
            </w:r>
          </w:p>
          <w:p w14:paraId="7FAFFA53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1D233013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69F80E5C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6C4BC7DF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đ</w:t>
            </w:r>
          </w:p>
          <w:p w14:paraId="323F97CB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4CAF223C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75C12951" w14:textId="77777777" w:rsidR="004B12E4" w:rsidRDefault="004B12E4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0E5AFA3F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đ</w:t>
            </w:r>
          </w:p>
          <w:p w14:paraId="533EF311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30FFA526" w14:textId="77777777" w:rsidR="0050269D" w:rsidRPr="00001299" w:rsidRDefault="0050269D" w:rsidP="004B12E4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đ</w:t>
            </w:r>
          </w:p>
        </w:tc>
      </w:tr>
      <w:tr w:rsidR="0050269D" w:rsidRPr="00001299" w14:paraId="62AB57B3" w14:textId="77777777" w:rsidTr="00912300">
        <w:tc>
          <w:tcPr>
            <w:tcW w:w="1001" w:type="dxa"/>
          </w:tcPr>
          <w:p w14:paraId="0069EA80" w14:textId="77777777" w:rsidR="0050269D" w:rsidRPr="00001299" w:rsidRDefault="0050269D" w:rsidP="00287A1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363" w:type="dxa"/>
          </w:tcPr>
          <w:p w14:paraId="7A55D762" w14:textId="77777777" w:rsidR="0050269D" w:rsidRPr="007343F0" w:rsidRDefault="0050269D" w:rsidP="00287A13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7343F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/Vẽ đồ thị (P) và (d)</w:t>
            </w:r>
          </w:p>
          <w:p w14:paraId="4A34D538" w14:textId="77777777" w:rsidR="0050269D" w:rsidRPr="007343F0" w:rsidRDefault="0050269D" w:rsidP="00287A13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7343F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GT    </w:t>
            </w:r>
          </w:p>
          <w:p w14:paraId="67E4AEEA" w14:textId="77777777" w:rsidR="006D5BAC" w:rsidRPr="007343F0" w:rsidRDefault="006D5BAC" w:rsidP="00287A13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35"/>
              <w:gridCol w:w="540"/>
              <w:gridCol w:w="540"/>
              <w:gridCol w:w="540"/>
              <w:gridCol w:w="540"/>
              <w:gridCol w:w="540"/>
            </w:tblGrid>
            <w:tr w:rsidR="0050269D" w:rsidRPr="00B06BCA" w14:paraId="1E2C9731" w14:textId="77777777" w:rsidTr="00912300">
              <w:tc>
                <w:tcPr>
                  <w:tcW w:w="1435" w:type="dxa"/>
                </w:tcPr>
                <w:p w14:paraId="4B174496" w14:textId="77777777" w:rsidR="0050269D" w:rsidRPr="007343F0" w:rsidRDefault="0050269D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x</w:t>
                  </w:r>
                </w:p>
              </w:tc>
              <w:tc>
                <w:tcPr>
                  <w:tcW w:w="540" w:type="dxa"/>
                </w:tcPr>
                <w:p w14:paraId="56AF18D0" w14:textId="77777777" w:rsidR="0050269D" w:rsidRPr="007343F0" w:rsidRDefault="004A6A15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-4</w:t>
                  </w:r>
                </w:p>
              </w:tc>
              <w:tc>
                <w:tcPr>
                  <w:tcW w:w="540" w:type="dxa"/>
                </w:tcPr>
                <w:p w14:paraId="1657DA1A" w14:textId="77777777" w:rsidR="0050269D" w:rsidRPr="007343F0" w:rsidRDefault="004A6A15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-2</w:t>
                  </w:r>
                </w:p>
              </w:tc>
              <w:tc>
                <w:tcPr>
                  <w:tcW w:w="540" w:type="dxa"/>
                </w:tcPr>
                <w:p w14:paraId="4356D88F" w14:textId="77777777" w:rsidR="0050269D" w:rsidRPr="007343F0" w:rsidRDefault="0050269D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14:paraId="75BEB9DE" w14:textId="77777777" w:rsidR="0050269D" w:rsidRPr="007343F0" w:rsidRDefault="004A6A15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540" w:type="dxa"/>
                </w:tcPr>
                <w:p w14:paraId="30ED6446" w14:textId="77777777" w:rsidR="0050269D" w:rsidRPr="007343F0" w:rsidRDefault="004A6A15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4</w:t>
                  </w:r>
                </w:p>
              </w:tc>
            </w:tr>
            <w:tr w:rsidR="0050269D" w:rsidRPr="00B06BCA" w14:paraId="378B7DAD" w14:textId="77777777" w:rsidTr="00912300">
              <w:tc>
                <w:tcPr>
                  <w:tcW w:w="1435" w:type="dxa"/>
                </w:tcPr>
                <w:p w14:paraId="2FB0EA66" w14:textId="77777777" w:rsidR="0050269D" w:rsidRPr="007343F0" w:rsidRDefault="0050269D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 xml:space="preserve">y = </w:t>
                  </w:r>
                  <w:r w:rsidR="00912300" w:rsidRPr="00912300"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  <w:object w:dxaOrig="260" w:dyaOrig="700" w14:anchorId="29640E3B">
                      <v:shape id="_x0000_i1046" type="#_x0000_t75" style="width:13.5pt;height:35.25pt" o:ole="">
                        <v:imagedata r:id="rId11" o:title=""/>
                      </v:shape>
                      <o:OLEObject Type="Embed" ProgID="Equation.DSMT4" ShapeID="_x0000_i1046" DrawAspect="Content" ObjectID="_1764141598" r:id="rId44"/>
                    </w:object>
                  </w: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x</w:t>
                  </w: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  <w:lang w:val="pt-BR"/>
                    </w:rPr>
                    <w:t>2</w:t>
                  </w:r>
                </w:p>
              </w:tc>
              <w:tc>
                <w:tcPr>
                  <w:tcW w:w="540" w:type="dxa"/>
                </w:tcPr>
                <w:p w14:paraId="311D1C5A" w14:textId="77777777" w:rsidR="0050269D" w:rsidRPr="007343F0" w:rsidRDefault="004A6A15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8</w:t>
                  </w:r>
                </w:p>
              </w:tc>
              <w:tc>
                <w:tcPr>
                  <w:tcW w:w="540" w:type="dxa"/>
                </w:tcPr>
                <w:p w14:paraId="44D5859B" w14:textId="77777777" w:rsidR="0050269D" w:rsidRPr="007343F0" w:rsidRDefault="004A6A15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540" w:type="dxa"/>
                </w:tcPr>
                <w:p w14:paraId="4E736E23" w14:textId="77777777" w:rsidR="0050269D" w:rsidRPr="007343F0" w:rsidRDefault="0050269D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14:paraId="3D5524F5" w14:textId="77777777" w:rsidR="0050269D" w:rsidRPr="007343F0" w:rsidRDefault="004A6A15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540" w:type="dxa"/>
                </w:tcPr>
                <w:p w14:paraId="0677A898" w14:textId="77777777" w:rsidR="0050269D" w:rsidRPr="007343F0" w:rsidRDefault="004A6A15" w:rsidP="00287A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8</w:t>
                  </w:r>
                </w:p>
              </w:tc>
            </w:tr>
          </w:tbl>
          <w:p w14:paraId="7D6120FF" w14:textId="77777777" w:rsidR="0050269D" w:rsidRPr="007343F0" w:rsidRDefault="0050269D" w:rsidP="00287A13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26"/>
              <w:gridCol w:w="629"/>
              <w:gridCol w:w="604"/>
            </w:tblGrid>
            <w:tr w:rsidR="0050269D" w:rsidRPr="00B06BCA" w14:paraId="2E43FCD8" w14:textId="77777777" w:rsidTr="00912300">
              <w:tc>
                <w:tcPr>
                  <w:tcW w:w="1526" w:type="dxa"/>
                </w:tcPr>
                <w:p w14:paraId="123BDDF6" w14:textId="77777777" w:rsidR="0050269D" w:rsidRPr="007343F0" w:rsidRDefault="0050269D" w:rsidP="00287A13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x</w:t>
                  </w:r>
                </w:p>
              </w:tc>
              <w:tc>
                <w:tcPr>
                  <w:tcW w:w="629" w:type="dxa"/>
                </w:tcPr>
                <w:p w14:paraId="1DBEDBA5" w14:textId="77777777" w:rsidR="0050269D" w:rsidRPr="007343F0" w:rsidRDefault="0050269D" w:rsidP="00287A13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0</w:t>
                  </w:r>
                </w:p>
              </w:tc>
              <w:tc>
                <w:tcPr>
                  <w:tcW w:w="604" w:type="dxa"/>
                </w:tcPr>
                <w:p w14:paraId="3DFD020A" w14:textId="77777777" w:rsidR="0050269D" w:rsidRPr="007343F0" w:rsidRDefault="00912300" w:rsidP="004A6A15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-</w:t>
                  </w:r>
                  <w:r w:rsidR="004A6A15"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2</w:t>
                  </w:r>
                </w:p>
              </w:tc>
            </w:tr>
            <w:tr w:rsidR="0050269D" w:rsidRPr="00B06BCA" w14:paraId="7B9FDD82" w14:textId="77777777" w:rsidTr="00912300">
              <w:tc>
                <w:tcPr>
                  <w:tcW w:w="1526" w:type="dxa"/>
                </w:tcPr>
                <w:p w14:paraId="0147C1B0" w14:textId="77777777" w:rsidR="0050269D" w:rsidRPr="007343F0" w:rsidRDefault="00912300" w:rsidP="00287A13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 xml:space="preserve">y = </w:t>
                  </w:r>
                  <w:r w:rsidR="0050269D"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x</w:t>
                  </w: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 xml:space="preserve"> </w:t>
                  </w:r>
                  <w:r w:rsidR="0050269D"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+</w:t>
                  </w: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 xml:space="preserve"> 4</w:t>
                  </w:r>
                </w:p>
              </w:tc>
              <w:tc>
                <w:tcPr>
                  <w:tcW w:w="629" w:type="dxa"/>
                </w:tcPr>
                <w:p w14:paraId="38DE40E6" w14:textId="77777777" w:rsidR="0050269D" w:rsidRPr="007343F0" w:rsidRDefault="00912300" w:rsidP="00287A13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604" w:type="dxa"/>
                </w:tcPr>
                <w:p w14:paraId="416C87BB" w14:textId="77777777" w:rsidR="0050269D" w:rsidRPr="007343F0" w:rsidRDefault="004A6A15" w:rsidP="00287A13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</w:pPr>
                  <w:r w:rsidRPr="007343F0">
                    <w:rPr>
                      <w:rFonts w:ascii="Times New Roman" w:hAnsi="Times New Roman" w:cs="Times New Roman"/>
                      <w:sz w:val="28"/>
                      <w:szCs w:val="28"/>
                      <w:lang w:val="pt-BR"/>
                    </w:rPr>
                    <w:t>2</w:t>
                  </w:r>
                </w:p>
              </w:tc>
            </w:tr>
          </w:tbl>
          <w:p w14:paraId="3F01B67E" w14:textId="77777777" w:rsidR="0050269D" w:rsidRPr="007343F0" w:rsidRDefault="0050269D" w:rsidP="00287A13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7343F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Vẽ đố thị đúng  </w:t>
            </w:r>
          </w:p>
          <w:p w14:paraId="3FC2D9C3" w14:textId="77777777" w:rsidR="0050269D" w:rsidRPr="007343F0" w:rsidRDefault="0050269D" w:rsidP="00287A13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7343F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/Tìm tọa độ giao điểm của (P) và (d) bằng phép toán</w:t>
            </w:r>
          </w:p>
          <w:p w14:paraId="3128ED73" w14:textId="77777777" w:rsidR="0050269D" w:rsidRPr="00B06BCA" w:rsidRDefault="0050269D" w:rsidP="00287A13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B06BC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hương trình hoành độ giao điềm của (P) và (d) :</w:t>
            </w:r>
          </w:p>
          <w:p w14:paraId="0A2A25EE" w14:textId="77777777" w:rsidR="0050269D" w:rsidRPr="00001299" w:rsidRDefault="0050269D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6BC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4A6A15" w:rsidRPr="004A6A15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579" w:dyaOrig="700" w14:anchorId="7E82C3F9">
                <v:shape id="_x0000_i1047" type="#_x0000_t75" style="width:78.75pt;height:36pt" o:ole="">
                  <v:imagedata r:id="rId45" o:title=""/>
                </v:shape>
                <o:OLEObject Type="Embed" ProgID="Equation.DSMT4" ShapeID="_x0000_i1047" DrawAspect="Content" ObjectID="_1764141599" r:id="rId46"/>
              </w:object>
            </w:r>
          </w:p>
          <w:p w14:paraId="0DFDC413" w14:textId="77777777" w:rsidR="0050269D" w:rsidRPr="00001299" w:rsidRDefault="004A6A15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6A15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2560" w:dyaOrig="1620" w14:anchorId="79A51FCA">
                <v:shape id="_x0000_i1048" type="#_x0000_t75" style="width:127.5pt;height:81.75pt" o:ole="">
                  <v:imagedata r:id="rId47" o:title=""/>
                </v:shape>
                <o:OLEObject Type="Embed" ProgID="Equation.DSMT4" ShapeID="_x0000_i1048" DrawAspect="Content" ObjectID="_1764141600" r:id="rId48"/>
              </w:object>
            </w:r>
          </w:p>
          <w:p w14:paraId="5B57D19C" w14:textId="77777777" w:rsidR="0050269D" w:rsidRPr="00001299" w:rsidRDefault="0050269D" w:rsidP="004A6A1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Vậ</w:t>
            </w:r>
            <w:r w:rsidR="004A6A15">
              <w:rPr>
                <w:rFonts w:ascii="Times New Roman" w:hAnsi="Times New Roman" w:cs="Times New Roman"/>
                <w:sz w:val="28"/>
                <w:szCs w:val="28"/>
              </w:rPr>
              <w:t>y (4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 ; </w:t>
            </w:r>
            <w:r w:rsidR="004A6A1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) ; (-2; </w:t>
            </w:r>
            <w:r w:rsidR="004A6A1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) là tọa độ giao điểm của (P) và (d)</w:t>
            </w:r>
          </w:p>
        </w:tc>
        <w:tc>
          <w:tcPr>
            <w:tcW w:w="993" w:type="dxa"/>
          </w:tcPr>
          <w:p w14:paraId="53113D2A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576458E3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3FB2D422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4A80E3C2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25đ</w:t>
            </w:r>
          </w:p>
          <w:p w14:paraId="4DAE6749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36BD453F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25đ</w:t>
            </w:r>
          </w:p>
          <w:p w14:paraId="161640AE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6EBC0EED" w14:textId="77777777" w:rsidR="004A6A15" w:rsidRDefault="004A6A15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3F959162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5đ</w:t>
            </w:r>
          </w:p>
          <w:p w14:paraId="67F73D08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ED5358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5A31EFA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25đ</w:t>
            </w:r>
          </w:p>
          <w:p w14:paraId="4DE825A6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F9406C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E295763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30A36DF" w14:textId="77777777" w:rsidR="004A6A15" w:rsidRDefault="004A6A15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49E7F4E8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25đ</w:t>
            </w:r>
          </w:p>
        </w:tc>
      </w:tr>
      <w:tr w:rsidR="0050269D" w:rsidRPr="00001299" w14:paraId="0347D1EE" w14:textId="77777777" w:rsidTr="00912300">
        <w:tc>
          <w:tcPr>
            <w:tcW w:w="1001" w:type="dxa"/>
          </w:tcPr>
          <w:p w14:paraId="62504BB0" w14:textId="77777777" w:rsidR="0050269D" w:rsidRPr="00001299" w:rsidRDefault="0050269D" w:rsidP="00287A13">
            <w:pPr>
              <w:jc w:val="center"/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lastRenderedPageBreak/>
              <w:t>3</w:t>
            </w:r>
          </w:p>
        </w:tc>
        <w:tc>
          <w:tcPr>
            <w:tcW w:w="8363" w:type="dxa"/>
          </w:tcPr>
          <w:p w14:paraId="3D747ABA" w14:textId="77777777" w:rsidR="0050269D" w:rsidRPr="00001299" w:rsidRDefault="0050269D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 pt: </w:t>
            </w:r>
            <w:r w:rsidR="004F130B" w:rsidRPr="00001299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780" w:dyaOrig="340" w14:anchorId="4EC17DCB">
                <v:shape id="_x0000_i1049" type="#_x0000_t75" style="width:89.25pt;height:17.25pt" o:ole="">
                  <v:imagedata r:id="rId13" o:title=""/>
                </v:shape>
                <o:OLEObject Type="Embed" ProgID="Equation.DSMT4" ShapeID="_x0000_i1049" DrawAspect="Content" ObjectID="_1764141601" r:id="rId49"/>
              </w:objec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ó hai nghiệm</w:t>
            </w:r>
            <w:r w:rsidR="00845292"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là</w:t>
            </w:r>
            <w:r w:rsidRPr="0000129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00129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80" w14:anchorId="7003C6DC">
                <v:shape id="_x0000_i1050" type="#_x0000_t75" style="width:33pt;height:18.75pt" o:ole="">
                  <v:imagedata r:id="rId50" o:title=""/>
                </v:shape>
                <o:OLEObject Type="Embed" ProgID="Equation.DSMT4" ShapeID="_x0000_i1050" DrawAspect="Content" ObjectID="_1764141602" r:id="rId51"/>
              </w:object>
            </w:r>
          </w:p>
          <w:p w14:paraId="3894F89A" w14:textId="77777777" w:rsidR="0050269D" w:rsidRPr="00001299" w:rsidRDefault="0050269D" w:rsidP="00287A1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Theo định lý Viét, ta có:</w:t>
            </w:r>
          </w:p>
          <w:p w14:paraId="46120D47" w14:textId="77777777" w:rsidR="0050269D" w:rsidRPr="00001299" w:rsidRDefault="008E3667" w:rsidP="00287A1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position w:val="-68"/>
                <w:sz w:val="28"/>
                <w:szCs w:val="28"/>
              </w:rPr>
              <w:object w:dxaOrig="2540" w:dyaOrig="1500" w14:anchorId="5BF0D843">
                <v:shape id="_x0000_i1051" type="#_x0000_t75" style="width:126.75pt;height:75pt" o:ole="">
                  <v:imagedata r:id="rId52" o:title=""/>
                </v:shape>
                <o:OLEObject Type="Embed" ProgID="Equation.DSMT4" ShapeID="_x0000_i1051" DrawAspect="Content" ObjectID="_1764141603" r:id="rId53"/>
              </w:object>
            </w:r>
          </w:p>
          <w:p w14:paraId="3D9434C2" w14:textId="77777777" w:rsidR="004F130B" w:rsidRPr="00001299" w:rsidRDefault="004F130B" w:rsidP="004F13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Ta có : </w:t>
            </w:r>
            <w:r w:rsidR="00CD1012" w:rsidRPr="00CD1012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2520" w:dyaOrig="800" w14:anchorId="41A5635F">
                <v:shape id="_x0000_i1052" type="#_x0000_t75" style="width:126pt;height:39.75pt" o:ole="">
                  <v:imagedata r:id="rId54" o:title=""/>
                </v:shape>
                <o:OLEObject Type="Embed" ProgID="Equation.DSMT4" ShapeID="_x0000_i1052" DrawAspect="Content" ObjectID="_1764141604" r:id="rId55"/>
              </w:objec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79B8D9C1" w14:textId="77777777" w:rsidR="0050269D" w:rsidRPr="00001299" w:rsidRDefault="00CD1012" w:rsidP="004F13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D1012">
              <w:rPr>
                <w:rFonts w:ascii="Times New Roman" w:eastAsia="Times New Roman" w:hAnsi="Times New Roman" w:cs="Times New Roman"/>
                <w:position w:val="-68"/>
                <w:sz w:val="28"/>
                <w:szCs w:val="28"/>
              </w:rPr>
              <w:object w:dxaOrig="4080" w:dyaOrig="1540" w14:anchorId="00E215F9">
                <v:shape id="_x0000_i1053" type="#_x0000_t75" style="width:204pt;height:76.5pt" o:ole="">
                  <v:imagedata r:id="rId56" o:title=""/>
                </v:shape>
                <o:OLEObject Type="Embed" ProgID="Equation.DSMT4" ShapeID="_x0000_i1053" DrawAspect="Content" ObjectID="_1764141605" r:id="rId57"/>
              </w:object>
            </w:r>
            <w:r w:rsidR="004F130B" w:rsidRPr="00001299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4F130B" w:rsidRPr="00001299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4F130B" w:rsidRPr="00001299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4F130B" w:rsidRPr="00001299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993" w:type="dxa"/>
          </w:tcPr>
          <w:p w14:paraId="4386B4CD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D307B2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DB0EBB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9D0F851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25đ</w:t>
            </w:r>
          </w:p>
          <w:p w14:paraId="10D33A35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25đ</w:t>
            </w:r>
          </w:p>
          <w:p w14:paraId="126CC39F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995F5C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EC39E5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875C834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25đ</w:t>
            </w:r>
          </w:p>
          <w:p w14:paraId="198E4DB5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25đ</w:t>
            </w:r>
          </w:p>
        </w:tc>
      </w:tr>
      <w:tr w:rsidR="0050269D" w:rsidRPr="00001299" w14:paraId="0496FF9B" w14:textId="77777777" w:rsidTr="00912300">
        <w:tc>
          <w:tcPr>
            <w:tcW w:w="1001" w:type="dxa"/>
          </w:tcPr>
          <w:p w14:paraId="754D3B46" w14:textId="77777777" w:rsidR="0050269D" w:rsidRPr="00001299" w:rsidRDefault="0050269D" w:rsidP="00287A1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8363" w:type="dxa"/>
          </w:tcPr>
          <w:p w14:paraId="2EE7E5E4" w14:textId="77777777" w:rsidR="003A71FD" w:rsidRPr="00001299" w:rsidRDefault="003A71FD" w:rsidP="003A71F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Gọi x(câu) là số câu trả lời đúng, y(câu)  là số câu trả lời sai </w:t>
            </w:r>
          </w:p>
          <w:p w14:paraId="116B372B" w14:textId="77777777" w:rsidR="003A71FD" w:rsidRPr="00001299" w:rsidRDefault="003A71FD" w:rsidP="003A71F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( đk: x,y nguyên dương)</w:t>
            </w:r>
          </w:p>
          <w:p w14:paraId="59303035" w14:textId="77777777" w:rsidR="003A71FD" w:rsidRPr="00001299" w:rsidRDefault="003A71FD" w:rsidP="003A71FD">
            <w:pPr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Vì tổng số câu hỏi là 15 câu, nên ta có pt : x + y = 15 (1)</w:t>
            </w:r>
          </w:p>
          <w:p w14:paraId="28B634F3" w14:textId="77777777" w:rsidR="003A71FD" w:rsidRPr="00001299" w:rsidRDefault="003A71FD" w:rsidP="003A71FD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ì tồng số điểm là 30 nên ta có phương trình:  10x – y = 30 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instrText xml:space="preserve"> QUOTE </w:instrText>
            </w:r>
            <w:r w:rsidR="0000000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pict w14:anchorId="7C71987E">
                <v:shape id="_x0000_i1054" type="#_x0000_t75" style="width:67.5pt;height:16.5pt" equationxml="&lt;">
                  <v:imagedata r:id="rId58" o:title="" chromakey="white"/>
                </v:shape>
              </w:pict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instrText xml:space="preserve"> </w:instrTex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2)</w:t>
            </w:r>
          </w:p>
          <w:p w14:paraId="711A23FE" w14:textId="77777777" w:rsidR="003A71FD" w:rsidRPr="00001299" w:rsidRDefault="003A71FD" w:rsidP="003A71FD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ừ (1) và (2) ta có hệ pt : </w:t>
            </w:r>
            <w:r w:rsidRPr="00001299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fr-FR"/>
              </w:rPr>
              <w:object w:dxaOrig="1305" w:dyaOrig="720" w14:anchorId="2CF40BF8">
                <v:shape id="_x0000_i1055" type="#_x0000_t75" style="width:65.25pt;height:36pt" o:ole="">
                  <v:imagedata r:id="rId59" o:title=""/>
                </v:shape>
                <o:OLEObject Type="Embed" ProgID="Equation.3" ShapeID="_x0000_i1055" DrawAspect="Content" ObjectID="_1764141606" r:id="rId60"/>
              </w:object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</w:p>
          <w:p w14:paraId="12E3BFB0" w14:textId="77777777" w:rsidR="003A71FD" w:rsidRPr="00001299" w:rsidRDefault="003A71FD" w:rsidP="003A71FD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iải hệ phương trình ta được :  </w:t>
            </w:r>
            <w:r w:rsidRPr="00001299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fr-FR"/>
              </w:rPr>
              <w:object w:dxaOrig="705" w:dyaOrig="720" w14:anchorId="297BE137">
                <v:shape id="_x0000_i1056" type="#_x0000_t75" style="width:35.25pt;height:36pt" o:ole="">
                  <v:imagedata r:id="rId61" o:title=""/>
                </v:shape>
                <o:OLEObject Type="Embed" ProgID="Equation.3" ShapeID="_x0000_i1056" DrawAspect="Content" ObjectID="_1764141607" r:id="rId62"/>
              </w:object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instrText xml:space="preserve"> QUOTE </w:instrText>
            </w:r>
            <w:r w:rsidR="00000000">
              <w:rPr>
                <w:rFonts w:ascii="Times New Roman" w:hAnsi="Times New Roman" w:cs="Times New Roman"/>
                <w:position w:val="-23"/>
                <w:sz w:val="28"/>
                <w:szCs w:val="28"/>
              </w:rPr>
              <w:pict w14:anchorId="107BD6B2">
                <v:shape id="_x0000_i1057" type="#_x0000_t75" style="width:93.75pt;height:32.25pt" equationxml="&lt;">
                  <v:imagedata r:id="rId63" o:title="" chromakey="white"/>
                </v:shape>
              </w:pict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instrText xml:space="preserve"> </w:instrTex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14:paraId="463D7284" w14:textId="77777777" w:rsidR="0050269D" w:rsidRPr="00001299" w:rsidRDefault="003A71FD" w:rsidP="003A71F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ậy bạn Bảo trả lời đúng 9 câu </w:t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  <w:r w:rsidRPr="0000129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ab/>
            </w:r>
          </w:p>
        </w:tc>
        <w:tc>
          <w:tcPr>
            <w:tcW w:w="993" w:type="dxa"/>
          </w:tcPr>
          <w:p w14:paraId="3E5F18E8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25đ</w:t>
            </w:r>
          </w:p>
          <w:p w14:paraId="614B45C9" w14:textId="77777777" w:rsidR="000B12E7" w:rsidRPr="00001299" w:rsidRDefault="000B12E7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FC11121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25đ</w:t>
            </w:r>
          </w:p>
          <w:p w14:paraId="4CBAE20C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87ED601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25đ</w:t>
            </w:r>
          </w:p>
          <w:p w14:paraId="74E4B090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4567A1B" w14:textId="77777777" w:rsidR="0050269D" w:rsidRPr="00001299" w:rsidRDefault="0050269D" w:rsidP="00BE4B8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25đ</w:t>
            </w:r>
          </w:p>
        </w:tc>
      </w:tr>
      <w:tr w:rsidR="0050269D" w:rsidRPr="00001299" w14:paraId="590C25AC" w14:textId="77777777" w:rsidTr="00912300">
        <w:tc>
          <w:tcPr>
            <w:tcW w:w="1001" w:type="dxa"/>
          </w:tcPr>
          <w:p w14:paraId="2FD88DB7" w14:textId="77777777" w:rsidR="0050269D" w:rsidRPr="00001299" w:rsidRDefault="0050269D" w:rsidP="00287A1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8363" w:type="dxa"/>
          </w:tcPr>
          <w:p w14:paraId="21C165FF" w14:textId="77777777" w:rsidR="00001299" w:rsidRPr="00001299" w:rsidRDefault="00001299" w:rsidP="000012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Tổng số tiền công ty A </w:t>
            </w:r>
            <w:r w:rsidR="00912300">
              <w:rPr>
                <w:rFonts w:ascii="Times New Roman" w:hAnsi="Times New Roman" w:cs="Times New Roman"/>
                <w:sz w:val="28"/>
                <w:szCs w:val="28"/>
              </w:rPr>
              <w:t xml:space="preserve">trả cho công nhân 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sau 1 năm</w:t>
            </w:r>
          </w:p>
          <w:p w14:paraId="1372AA2D" w14:textId="77777777" w:rsidR="00001299" w:rsidRPr="00001299" w:rsidRDefault="00287A13" w:rsidP="000012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2920" w:dyaOrig="420" w14:anchorId="79E82AB9">
                <v:shape id="_x0000_i1058" type="#_x0000_t75" style="width:146.25pt;height:21pt" o:ole="">
                  <v:imagedata r:id="rId64" o:title=""/>
                </v:shape>
                <o:OLEObject Type="Embed" ProgID="Equation.DSMT4" ShapeID="_x0000_i1058" DrawAspect="Content" ObjectID="_1764141608" r:id="rId65"/>
              </w:object>
            </w:r>
            <w:r w:rsidR="00001299" w:rsidRPr="00001299">
              <w:rPr>
                <w:rFonts w:ascii="Times New Roman" w:hAnsi="Times New Roman" w:cs="Times New Roman"/>
                <w:sz w:val="28"/>
                <w:szCs w:val="28"/>
              </w:rPr>
              <w:t>( triệu đồng )</w:t>
            </w:r>
          </w:p>
          <w:p w14:paraId="30F73F37" w14:textId="77777777" w:rsidR="00001299" w:rsidRPr="00001299" w:rsidRDefault="00001299" w:rsidP="000012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 xml:space="preserve">Tổng số tiền công ty B </w:t>
            </w:r>
            <w:r w:rsidR="00912300">
              <w:rPr>
                <w:rFonts w:ascii="Times New Roman" w:hAnsi="Times New Roman" w:cs="Times New Roman"/>
                <w:sz w:val="28"/>
                <w:szCs w:val="28"/>
              </w:rPr>
              <w:t xml:space="preserve">trả cho công nhân 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sau 1 năm</w:t>
            </w:r>
          </w:p>
          <w:p w14:paraId="1840E3AB" w14:textId="77777777" w:rsidR="00001299" w:rsidRPr="00001299" w:rsidRDefault="00287A13" w:rsidP="000012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500" w:dyaOrig="340" w14:anchorId="5ABC0706">
                <v:shape id="_x0000_i1059" type="#_x0000_t75" style="width:175.5pt;height:17.25pt" o:ole="">
                  <v:imagedata r:id="rId66" o:title=""/>
                </v:shape>
                <o:OLEObject Type="Embed" ProgID="Equation.DSMT4" ShapeID="_x0000_i1059" DrawAspect="Content" ObjectID="_1764141609" r:id="rId67"/>
              </w:object>
            </w:r>
            <w:r w:rsidR="00001299" w:rsidRPr="00001299">
              <w:rPr>
                <w:rFonts w:ascii="Times New Roman" w:hAnsi="Times New Roman" w:cs="Times New Roman"/>
                <w:sz w:val="28"/>
                <w:szCs w:val="28"/>
              </w:rPr>
              <w:t>( triệu đồng )</w:t>
            </w:r>
          </w:p>
          <w:p w14:paraId="0C6AE3ED" w14:textId="77777777" w:rsidR="0050269D" w:rsidRPr="00001299" w:rsidRDefault="00001299" w:rsidP="0000129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Vậy ba em nên chọn công ty A</w:t>
            </w:r>
          </w:p>
        </w:tc>
        <w:tc>
          <w:tcPr>
            <w:tcW w:w="993" w:type="dxa"/>
          </w:tcPr>
          <w:p w14:paraId="7BB6B58A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B5F630C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00129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05679D34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067F32" w14:textId="77777777" w:rsidR="0050269D" w:rsidRPr="00001299" w:rsidRDefault="00001299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B4AA0EA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00129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50269D" w:rsidRPr="00001299" w14:paraId="38D41B81" w14:textId="77777777" w:rsidTr="00912300">
        <w:tc>
          <w:tcPr>
            <w:tcW w:w="1001" w:type="dxa"/>
          </w:tcPr>
          <w:p w14:paraId="420E0A35" w14:textId="77777777" w:rsidR="0050269D" w:rsidRPr="00001299" w:rsidRDefault="004A2B02" w:rsidP="00287A1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8363" w:type="dxa"/>
          </w:tcPr>
          <w:p w14:paraId="2FAA5B1D" w14:textId="77777777" w:rsidR="0050269D" w:rsidRDefault="00287A13" w:rsidP="00287A1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án kính đáy bình thủy tinh là 30:2 = 15cm</w:t>
            </w:r>
          </w:p>
          <w:p w14:paraId="3576226E" w14:textId="77777777" w:rsidR="00287A13" w:rsidRDefault="00EE0BA9" w:rsidP="00287A1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ể tích của một nửa bình thủy tinh hình trụ</w:t>
            </w:r>
          </w:p>
          <w:p w14:paraId="1013A6F6" w14:textId="77777777" w:rsidR="00EE0BA9" w:rsidRDefault="00EE0BA9" w:rsidP="00287A1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E0BA9">
              <w:rPr>
                <w:rFonts w:ascii="Times New Roman" w:hAnsi="Times New Roman" w:cs="Times New Roman"/>
                <w:position w:val="-16"/>
                <w:sz w:val="28"/>
                <w:szCs w:val="28"/>
                <w:lang w:val="fr-FR"/>
              </w:rPr>
              <w:object w:dxaOrig="5040" w:dyaOrig="460" w14:anchorId="7A6648EB">
                <v:shape id="_x0000_i1060" type="#_x0000_t75" style="width:252pt;height:22.5pt" o:ole="">
                  <v:imagedata r:id="rId68" o:title=""/>
                </v:shape>
                <o:OLEObject Type="Embed" ProgID="Equation.DSMT4" ShapeID="_x0000_i1060" DrawAspect="Content" ObjectID="_1764141610" r:id="rId69"/>
              </w:object>
            </w:r>
          </w:p>
          <w:p w14:paraId="5CF8EC67" w14:textId="77777777" w:rsidR="00EE0BA9" w:rsidRDefault="00EE0BA9" w:rsidP="00EE0B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ể tích của một khối thủy tinh hình trụ</w:t>
            </w:r>
          </w:p>
          <w:p w14:paraId="54921EBB" w14:textId="77777777" w:rsidR="00EE0BA9" w:rsidRDefault="00EE0BA9" w:rsidP="00EE0BA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EE0BA9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4040" w:dyaOrig="400" w14:anchorId="4108541C">
                <v:shape id="_x0000_i1061" type="#_x0000_t75" style="width:201.75pt;height:20.25pt" o:ole="">
                  <v:imagedata r:id="rId70" o:title=""/>
                </v:shape>
                <o:OLEObject Type="Embed" ProgID="Equation.DSMT4" ShapeID="_x0000_i1061" DrawAspect="Content" ObjectID="_1764141611" r:id="rId71"/>
              </w:object>
            </w:r>
          </w:p>
          <w:p w14:paraId="04B1DAAE" w14:textId="77777777" w:rsidR="00971D20" w:rsidRDefault="00971D20" w:rsidP="00EE0B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E0BA9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1180" w:dyaOrig="380" w14:anchorId="778F9002">
                <v:shape id="_x0000_i1062" type="#_x0000_t75" style="width:58.5pt;height:18.75pt" o:ole="">
                  <v:imagedata r:id="rId72" o:title=""/>
                </v:shape>
                <o:OLEObject Type="Embed" ProgID="Equation.DSMT4" ShapeID="_x0000_i1062" DrawAspect="Content" ObjectID="_1764141612" r:id="rId73"/>
              </w:object>
            </w:r>
          </w:p>
          <w:p w14:paraId="361F0A85" w14:textId="77777777" w:rsidR="00287A13" w:rsidRPr="00001299" w:rsidRDefault="00EE0BA9" w:rsidP="00287A1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khi bỏ khối thủy tinh vào bình thủy tinh thì lượng nước trong bình không bị</w:t>
            </w:r>
            <w:r w:rsidR="00971D20">
              <w:rPr>
                <w:rFonts w:ascii="Times New Roman" w:hAnsi="Times New Roman" w:cs="Times New Roman"/>
                <w:sz w:val="28"/>
                <w:szCs w:val="28"/>
              </w:rPr>
              <w:t xml:space="preserve"> tràn ra ngoài.</w:t>
            </w:r>
          </w:p>
        </w:tc>
        <w:tc>
          <w:tcPr>
            <w:tcW w:w="993" w:type="dxa"/>
          </w:tcPr>
          <w:p w14:paraId="5FE36AD4" w14:textId="77777777" w:rsidR="0050269D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286310A" w14:textId="77777777" w:rsidR="00971D20" w:rsidRDefault="00971D20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114274B" w14:textId="77777777" w:rsidR="00971D20" w:rsidRPr="00001299" w:rsidRDefault="00971D20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5D346034" w14:textId="77777777" w:rsidR="00971D20" w:rsidRPr="00001299" w:rsidRDefault="00971D20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D5BA3AD" w14:textId="77777777" w:rsidR="00971D20" w:rsidRPr="00001299" w:rsidRDefault="00971D20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7FA2F631" w14:textId="77777777" w:rsidR="00971D20" w:rsidRDefault="00971D20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9CBA78B" w14:textId="77777777" w:rsidR="00971D20" w:rsidRDefault="00971D20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4E74F26" w14:textId="77777777" w:rsidR="00971D20" w:rsidRPr="00001299" w:rsidRDefault="00971D20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0129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50269D" w:rsidRPr="00001299" w14:paraId="65454658" w14:textId="77777777" w:rsidTr="00912300">
        <w:tc>
          <w:tcPr>
            <w:tcW w:w="1001" w:type="dxa"/>
          </w:tcPr>
          <w:p w14:paraId="3C2FEE45" w14:textId="77777777" w:rsidR="0050269D" w:rsidRPr="00001299" w:rsidRDefault="004A2B02" w:rsidP="00287A13">
            <w:pPr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zh-CN"/>
              </w:rPr>
            </w:pPr>
            <w:r w:rsidRPr="00001299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zh-CN"/>
              </w:rPr>
              <w:t>7</w:t>
            </w:r>
          </w:p>
        </w:tc>
        <w:tc>
          <w:tcPr>
            <w:tcW w:w="8363" w:type="dxa"/>
          </w:tcPr>
          <w:p w14:paraId="15D48EB5" w14:textId="77777777" w:rsidR="0050269D" w:rsidRPr="00272D46" w:rsidRDefault="00B93CF8" w:rsidP="00272D46">
            <w:r w:rsidRPr="00B93CF8">
              <w:rPr>
                <w:rFonts w:ascii="Arial" w:eastAsia="Arial" w:hAnsi="Arial" w:cs="Times New Roman"/>
                <w:lang w:val="vi-VN"/>
              </w:rPr>
              <w:object w:dxaOrig="7290" w:dyaOrig="4560" w14:anchorId="599494C3">
                <v:shape id="_x0000_i1063" type="#_x0000_t75" style="width:218.25pt;height:136.5pt" o:ole="">
                  <v:imagedata r:id="rId74" o:title=""/>
                </v:shape>
                <o:OLEObject Type="Embed" ProgID="Paint.Picture.1" ShapeID="_x0000_i1063" DrawAspect="Content" ObjectID="_1764141613" r:id="rId75"/>
              </w:object>
            </w:r>
          </w:p>
        </w:tc>
        <w:tc>
          <w:tcPr>
            <w:tcW w:w="993" w:type="dxa"/>
          </w:tcPr>
          <w:p w14:paraId="16736DBA" w14:textId="77777777" w:rsidR="0050269D" w:rsidRPr="00001299" w:rsidRDefault="0050269D" w:rsidP="009123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269D" w:rsidRPr="00001299" w14:paraId="539D538D" w14:textId="77777777" w:rsidTr="00912300">
        <w:tc>
          <w:tcPr>
            <w:tcW w:w="1001" w:type="dxa"/>
          </w:tcPr>
          <w:p w14:paraId="2DA88CA4" w14:textId="77777777" w:rsidR="0050269D" w:rsidRPr="00001299" w:rsidRDefault="0050269D" w:rsidP="00287A1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3" w:type="dxa"/>
          </w:tcPr>
          <w:p w14:paraId="36282DEB" w14:textId="77777777" w:rsidR="00B93CF8" w:rsidRPr="00B93CF8" w:rsidRDefault="00B93CF8" w:rsidP="00B93CF8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7343F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a)</w:t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Xét tứ giác ABOC,</w:t>
            </w:r>
            <w:r w:rsidRPr="00B93CF8">
              <w:rPr>
                <w:rFonts w:ascii="Times New Roman" w:eastAsia="Arial" w:hAnsi="Times New Roman" w:cs="Times New Roman"/>
                <w:noProof/>
                <w:lang w:val="vi-VN"/>
              </w:rPr>
              <w:t xml:space="preserve"> </w:t>
            </w:r>
          </w:p>
          <w:p w14:paraId="3E766F02" w14:textId="77777777" w:rsidR="00B93CF8" w:rsidRPr="00B93CF8" w:rsidRDefault="00B93CF8" w:rsidP="00B93CF8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>góc ABO = góc ACO = 90</w:t>
            </w:r>
            <w:r w:rsidRPr="007343F0">
              <w:rPr>
                <w:rFonts w:ascii="Times New Roman" w:eastAsia="Arial" w:hAnsi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 xml:space="preserve"> (AB</w:t>
            </w: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>, AC</w:t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 xml:space="preserve"> là tiếp tuyến của (O)) </w:t>
            </w:r>
          </w:p>
          <w:p w14:paraId="608D6303" w14:textId="77777777" w:rsidR="00B93CF8" w:rsidRPr="007343F0" w:rsidRDefault="00B93CF8" w:rsidP="00B93CF8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=&gt;góc ABO + góc ACO = 180</w:t>
            </w:r>
            <w:r w:rsidRPr="007343F0">
              <w:rPr>
                <w:rFonts w:ascii="Times New Roman" w:eastAsia="Arial" w:hAnsi="Times New Roman" w:cs="Times New Roman"/>
                <w:sz w:val="26"/>
                <w:szCs w:val="26"/>
                <w:vertAlign w:val="superscript"/>
                <w:lang w:val="vi-VN"/>
              </w:rPr>
              <w:t>0</w:t>
            </w:r>
          </w:p>
          <w:p w14:paraId="2B1C4847" w14:textId="77777777" w:rsidR="00B93CF8" w:rsidRPr="00B93CF8" w:rsidRDefault="00B93CF8" w:rsidP="00B93CF8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B93CF8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Vậy tứ giác ABOC nội tiếp</w:t>
            </w:r>
          </w:p>
          <w:p w14:paraId="770D8BA1" w14:textId="77777777" w:rsidR="00B93CF8" w:rsidRPr="007343F0" w:rsidRDefault="00B93CF8" w:rsidP="00B93CF8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Có OB = OC (bk)</w:t>
            </w:r>
          </w:p>
          <w:p w14:paraId="5DB29666" w14:textId="77777777" w:rsidR="00B93CF8" w:rsidRPr="007343F0" w:rsidRDefault="00B93CF8" w:rsidP="00B93CF8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AB = AC (t/c 2 tt cắt nhau)</w:t>
            </w:r>
          </w:p>
          <w:p w14:paraId="2740AB16" w14:textId="77777777" w:rsidR="00B93CF8" w:rsidRPr="007343F0" w:rsidRDefault="00B93CF8" w:rsidP="00B93CF8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=&gt;AO là đường trung trực của BC</w:t>
            </w:r>
          </w:p>
          <w:p w14:paraId="76F03146" w14:textId="77777777" w:rsidR="00B93CF8" w:rsidRPr="007343F0" w:rsidRDefault="00B93CF8" w:rsidP="00B93CF8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</w:pP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 xml:space="preserve">=&gt; AO </w:t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sym w:font="Symbol" w:char="F05E"/>
            </w: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 xml:space="preserve"> BC</w:t>
            </w:r>
          </w:p>
          <w:p w14:paraId="779F32CD" w14:textId="77777777" w:rsidR="00B93CF8" w:rsidRPr="007343F0" w:rsidRDefault="00B93CF8" w:rsidP="00B93CF8">
            <w:pPr>
              <w:spacing w:after="120"/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</w:pP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 xml:space="preserve">b) Xét </w:t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sym w:font="Webdings" w:char="F0EA"/>
            </w: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 xml:space="preserve">ABD và </w:t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sym w:font="Webdings" w:char="F0EA"/>
            </w:r>
            <w:r w:rsidRPr="007343F0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 xml:space="preserve">AEB có </w:t>
            </w:r>
          </w:p>
          <w:p w14:paraId="316CE3BA" w14:textId="77777777" w:rsidR="00B93CF8" w:rsidRPr="00B93CF8" w:rsidRDefault="00B93CF8" w:rsidP="00B93CF8">
            <w:pPr>
              <w:spacing w:after="120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t>góc BAE chung</w:t>
            </w:r>
          </w:p>
          <w:p w14:paraId="396916C9" w14:textId="77777777" w:rsidR="00B93CF8" w:rsidRPr="00B93CF8" w:rsidRDefault="00B93CF8" w:rsidP="00B93CF8">
            <w:pPr>
              <w:spacing w:after="120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t>góc ABD = góc AEB ( chắn cung BD)</w:t>
            </w:r>
          </w:p>
          <w:p w14:paraId="0F9BEA0D" w14:textId="77777777" w:rsidR="00B93CF8" w:rsidRPr="00B93CF8" w:rsidRDefault="00B93CF8" w:rsidP="00B93CF8">
            <w:pPr>
              <w:spacing w:after="120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Vậy </w:t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sym w:font="Webdings" w:char="F0EA"/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ABD đồng dạng </w:t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sym w:font="Webdings" w:char="F0EA"/>
            </w:r>
            <w:r w:rsidRPr="00B93CF8">
              <w:rPr>
                <w:rFonts w:ascii="Times New Roman" w:eastAsia="Arial" w:hAnsi="Times New Roman" w:cs="Times New Roman"/>
                <w:sz w:val="26"/>
                <w:szCs w:val="26"/>
              </w:rPr>
              <w:t>AEB</w:t>
            </w:r>
          </w:p>
          <w:p w14:paraId="6B6E9DB5" w14:textId="77777777" w:rsidR="00B93CF8" w:rsidRPr="00B93CF8" w:rsidRDefault="00B93CF8" w:rsidP="00B93CF8">
            <w:pPr>
              <w:jc w:val="both"/>
              <w:rPr>
                <w:rFonts w:ascii="Arial" w:eastAsia="Arial" w:hAnsi="Arial" w:cs="Times New Roman"/>
                <w:position w:val="-6"/>
                <w:sz w:val="26"/>
                <w:szCs w:val="26"/>
              </w:rPr>
            </w:pPr>
            <w:r w:rsidRPr="00B93CF8">
              <w:rPr>
                <w:rFonts w:ascii="Times New Roman" w:eastAsia="Arial" w:hAnsi="Times New Roman" w:cs="Times New Roman"/>
                <w:position w:val="-26"/>
                <w:sz w:val="26"/>
                <w:szCs w:val="26"/>
                <w:lang w:val="vi-VN"/>
              </w:rPr>
              <w:object w:dxaOrig="3519" w:dyaOrig="700" w14:anchorId="341BD661">
                <v:shape id="_x0000_i1064" type="#_x0000_t75" style="width:153.75pt;height:30.75pt" o:ole="">
                  <v:imagedata r:id="rId76" o:title=""/>
                </v:shape>
                <o:OLEObject Type="Embed" ProgID="Equation.DSMT4" ShapeID="_x0000_i1064" DrawAspect="Content" ObjectID="_1764141614" r:id="rId77"/>
              </w:object>
            </w:r>
            <w:r w:rsidRPr="00B93CF8">
              <w:rPr>
                <w:rFonts w:ascii="Arial" w:eastAsia="Arial" w:hAnsi="Arial" w:cs="Times New Roman"/>
                <w:position w:val="-6"/>
                <w:sz w:val="26"/>
                <w:szCs w:val="26"/>
                <w:lang w:val="vi-VN"/>
              </w:rPr>
              <w:t xml:space="preserve">  </w:t>
            </w:r>
          </w:p>
          <w:p w14:paraId="0DA5104F" w14:textId="77777777" w:rsidR="00B93CF8" w:rsidRPr="00B93CF8" w:rsidRDefault="00B93CF8" w:rsidP="00B93CF8">
            <w:pPr>
              <w:spacing w:after="120"/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</w:pP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  <w:t xml:space="preserve">Xét </w:t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  <w:sym w:font="Webdings" w:char="F0EA"/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t xml:space="preserve">ADH và </w:t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sym w:font="Webdings" w:char="F0EA"/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t>AOE có</w:t>
            </w:r>
          </w:p>
          <w:p w14:paraId="106F5B61" w14:textId="77777777" w:rsidR="00B93CF8" w:rsidRPr="00B93CF8" w:rsidRDefault="00B93CF8" w:rsidP="00B93CF8">
            <w:pPr>
              <w:spacing w:after="120"/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</w:pP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t>Góc DAH chung</w:t>
            </w:r>
          </w:p>
          <w:p w14:paraId="1B113FF4" w14:textId="77777777" w:rsidR="00B93CF8" w:rsidRPr="00B93CF8" w:rsidRDefault="00B93CF8" w:rsidP="00B93CF8">
            <w:pPr>
              <w:spacing w:after="120"/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</w:pPr>
            <w:r w:rsidRPr="00B93CF8">
              <w:rPr>
                <w:rFonts w:ascii="Times New Roman" w:eastAsia="Arial" w:hAnsi="Times New Roman" w:cs="Times New Roman"/>
                <w:position w:val="-28"/>
                <w:sz w:val="26"/>
                <w:szCs w:val="26"/>
                <w:lang w:val="vi-VN"/>
              </w:rPr>
              <w:object w:dxaOrig="1260" w:dyaOrig="720" w14:anchorId="2AFC2367">
                <v:shape id="_x0000_i1065" type="#_x0000_t75" style="width:51pt;height:29.25pt" o:ole="">
                  <v:imagedata r:id="rId78" o:title=""/>
                </v:shape>
                <o:OLEObject Type="Embed" ProgID="Equation.DSMT4" ShapeID="_x0000_i1065" DrawAspect="Content" ObjectID="_1764141615" r:id="rId79"/>
              </w:object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  <w:t xml:space="preserve"> </w:t>
            </w:r>
          </w:p>
          <w:p w14:paraId="7FCF3174" w14:textId="77777777" w:rsidR="00B93CF8" w:rsidRPr="00B93CF8" w:rsidRDefault="00B93CF8" w:rsidP="00B93CF8">
            <w:pPr>
              <w:spacing w:after="120"/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</w:pP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t xml:space="preserve">Vậy </w:t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sym w:font="Webdings" w:char="F0EA"/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t xml:space="preserve">ADH </w:t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  <w:t xml:space="preserve">  đồng dạng </w:t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  <w:sym w:font="Webdings" w:char="F0EA"/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t xml:space="preserve">AOE </w:t>
            </w:r>
          </w:p>
          <w:p w14:paraId="4AA929B9" w14:textId="77777777" w:rsidR="00B93CF8" w:rsidRPr="00B93CF8" w:rsidRDefault="00B93CF8" w:rsidP="00B93CF8">
            <w:pPr>
              <w:spacing w:after="120"/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</w:pP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  <w:t xml:space="preserve">Suy ra </w:t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</w:rPr>
              <w:t xml:space="preserve">góc ADH = góc AOE </w:t>
            </w:r>
          </w:p>
          <w:p w14:paraId="56B27E57" w14:textId="77777777" w:rsidR="00B93CF8" w:rsidRPr="00B93CF8" w:rsidRDefault="00B93CF8" w:rsidP="00B93CF8">
            <w:pPr>
              <w:spacing w:after="120"/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</w:pPr>
            <w:r w:rsidRPr="007343F0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  <w:t>Vậy</w:t>
            </w:r>
            <w:r w:rsidRPr="00B93CF8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  <w:t xml:space="preserve"> tứ giác HOED nội tiếp</w:t>
            </w:r>
          </w:p>
          <w:p w14:paraId="18A5AB2C" w14:textId="77777777" w:rsidR="00B93CF8" w:rsidRPr="00B93CF8" w:rsidRDefault="00B93CF8" w:rsidP="00B93CF8">
            <w:pPr>
              <w:spacing w:after="60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B93CF8">
              <w:rPr>
                <w:rFonts w:ascii="Times New Roman" w:eastAsia="Times New Roman" w:hAnsi="Times New Roman" w:cs="Times New Roman"/>
                <w:sz w:val="26"/>
                <w:szCs w:val="26"/>
              </w:rPr>
              <w:t>c)</w:t>
            </w:r>
            <w:r w:rsidRPr="00B93CF8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Gọi I trung điểm của ED</w:t>
            </w:r>
          </w:p>
          <w:p w14:paraId="26A4691D" w14:textId="77777777" w:rsidR="00B93CF8" w:rsidRPr="00B93CF8" w:rsidRDefault="00B93CF8" w:rsidP="00B93CF8">
            <w:pPr>
              <w:spacing w:after="60"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B93CF8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Chứng minh ∆AHK ~∆AIO (gg)</w:t>
            </w:r>
          </w:p>
          <w:p w14:paraId="0C6144DF" w14:textId="77777777" w:rsidR="00B93CF8" w:rsidRPr="00B93CF8" w:rsidRDefault="00B93CF8" w:rsidP="00B93CF8">
            <w:pPr>
              <w:spacing w:after="60"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B93CF8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Suy ra AE.AD=AI.AK</w:t>
            </w:r>
          </w:p>
          <w:p w14:paraId="0A9BCF7E" w14:textId="77777777" w:rsidR="00B93CF8" w:rsidRPr="00B93CF8" w:rsidRDefault="00B93CF8" w:rsidP="00B93CF8">
            <w:pPr>
              <w:spacing w:after="60"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93CF8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Chứng minh AE+AD=AI+IE+AI-ID=2A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I</w:t>
            </w:r>
          </w:p>
          <w:p w14:paraId="1673DC42" w14:textId="77777777" w:rsidR="0050269D" w:rsidRPr="00001299" w:rsidRDefault="00000000" w:rsidP="00B93CF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AE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AD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AE+AD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AE.AD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2AI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AI.AK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vi-VN"/>
                      </w:rPr>
                      <m:t>AK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75D58E64" w14:textId="77777777" w:rsidR="00B93CF8" w:rsidRPr="00B93CF8" w:rsidRDefault="00B93CF8" w:rsidP="00B93C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CC477EF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3CF8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3839CAFD" w14:textId="77777777" w:rsid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C2D2A79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3CF8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0BC32047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7B9FFBC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3CF8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1594B521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4F560B3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3CF8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548B5EDC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C301BB" w14:textId="77777777" w:rsidR="00B93CF8" w:rsidRPr="00B93CF8" w:rsidRDefault="00B93CF8" w:rsidP="00B93C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1261450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3CF8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1CE60F71" w14:textId="77777777" w:rsidR="00B93CF8" w:rsidRDefault="00B93CF8" w:rsidP="00B93C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0EB2C61" w14:textId="77777777" w:rsidR="00B93CF8" w:rsidRDefault="00B93CF8" w:rsidP="00B93C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19126646" w14:textId="77777777" w:rsid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EA4785" w14:textId="77777777" w:rsid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3C6AD15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EACA88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45689D52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3CF8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59682B6E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C56F03C" w14:textId="77777777" w:rsidR="00B93CF8" w:rsidRPr="00B93CF8" w:rsidRDefault="00B93CF8" w:rsidP="00B93C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E4AD608" w14:textId="77777777" w:rsidR="00B93CF8" w:rsidRPr="00B93CF8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3CF8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1801DF81" w14:textId="77777777" w:rsidR="0050269D" w:rsidRDefault="0050269D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AE80F3D" w14:textId="77777777" w:rsidR="00B93CF8" w:rsidRPr="00001299" w:rsidRDefault="00B93CF8" w:rsidP="00B93CF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</w:tbl>
    <w:p w14:paraId="559B317F" w14:textId="77777777" w:rsidR="0050269D" w:rsidRPr="00001299" w:rsidRDefault="0050269D" w:rsidP="0050269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01299">
        <w:rPr>
          <w:rFonts w:ascii="Times New Roman" w:hAnsi="Times New Roman" w:cs="Times New Roman"/>
          <w:b/>
          <w:sz w:val="28"/>
          <w:szCs w:val="28"/>
        </w:rPr>
        <w:t xml:space="preserve">Ghi chú: </w:t>
      </w:r>
    </w:p>
    <w:p w14:paraId="3DC6B6D8" w14:textId="77777777" w:rsidR="0050269D" w:rsidRPr="00001299" w:rsidRDefault="0050269D" w:rsidP="0050269D">
      <w:pPr>
        <w:jc w:val="both"/>
        <w:rPr>
          <w:rFonts w:ascii="Times New Roman" w:hAnsi="Times New Roman" w:cs="Times New Roman"/>
          <w:sz w:val="28"/>
          <w:szCs w:val="28"/>
        </w:rPr>
      </w:pPr>
      <w:r w:rsidRPr="00001299">
        <w:rPr>
          <w:rFonts w:ascii="Times New Roman" w:hAnsi="Times New Roman" w:cs="Times New Roman"/>
          <w:sz w:val="28"/>
          <w:szCs w:val="28"/>
        </w:rPr>
        <w:t xml:space="preserve">+ Nếu bài hình mà học sinh không vẽ hình hoặc vẽ hình sai cơ bản thì không chấm </w:t>
      </w:r>
    </w:p>
    <w:p w14:paraId="0B6150EB" w14:textId="77777777" w:rsidR="0050269D" w:rsidRPr="00001299" w:rsidRDefault="0050269D" w:rsidP="0050269D">
      <w:pPr>
        <w:jc w:val="both"/>
        <w:rPr>
          <w:rFonts w:ascii="Times New Roman" w:hAnsi="Times New Roman" w:cs="Times New Roman"/>
          <w:sz w:val="28"/>
          <w:szCs w:val="28"/>
        </w:rPr>
      </w:pPr>
      <w:r w:rsidRPr="00001299">
        <w:rPr>
          <w:rFonts w:ascii="Times New Roman" w:hAnsi="Times New Roman" w:cs="Times New Roman"/>
          <w:sz w:val="28"/>
          <w:szCs w:val="28"/>
        </w:rPr>
        <w:t>điểm bài hình.</w:t>
      </w:r>
    </w:p>
    <w:p w14:paraId="2F69EFAF" w14:textId="77777777" w:rsidR="0050269D" w:rsidRPr="00001299" w:rsidRDefault="0050269D" w:rsidP="0050269D">
      <w:pPr>
        <w:jc w:val="both"/>
        <w:rPr>
          <w:rFonts w:ascii="Times New Roman" w:hAnsi="Times New Roman" w:cs="Times New Roman"/>
          <w:sz w:val="28"/>
          <w:szCs w:val="28"/>
        </w:rPr>
      </w:pPr>
      <w:r w:rsidRPr="00001299">
        <w:rPr>
          <w:rFonts w:ascii="Times New Roman" w:hAnsi="Times New Roman" w:cs="Times New Roman"/>
          <w:sz w:val="28"/>
          <w:szCs w:val="28"/>
        </w:rPr>
        <w:t xml:space="preserve">+ Nếu học sinh có cách giải khác mà mang lại kết quả đúng thì vẫn  chấm điểm tối đa  bài đó </w:t>
      </w:r>
    </w:p>
    <w:p w14:paraId="0E1CDBC7" w14:textId="77777777" w:rsidR="00ED77F1" w:rsidRPr="00ED77F1" w:rsidRDefault="00ED77F1" w:rsidP="00ED77F1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tbl>
      <w:tblPr>
        <w:tblW w:w="13902" w:type="dxa"/>
        <w:tblInd w:w="-1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5"/>
        <w:gridCol w:w="843"/>
        <w:gridCol w:w="867"/>
        <w:gridCol w:w="1418"/>
        <w:gridCol w:w="44"/>
        <w:gridCol w:w="439"/>
        <w:gridCol w:w="47"/>
        <w:gridCol w:w="683"/>
        <w:gridCol w:w="44"/>
        <w:gridCol w:w="555"/>
        <w:gridCol w:w="44"/>
        <w:gridCol w:w="604"/>
        <w:gridCol w:w="44"/>
        <w:gridCol w:w="686"/>
        <w:gridCol w:w="44"/>
        <w:gridCol w:w="583"/>
        <w:gridCol w:w="44"/>
        <w:gridCol w:w="439"/>
        <w:gridCol w:w="44"/>
        <w:gridCol w:w="722"/>
        <w:gridCol w:w="44"/>
        <w:gridCol w:w="617"/>
        <w:gridCol w:w="44"/>
        <w:gridCol w:w="686"/>
        <w:gridCol w:w="44"/>
        <w:gridCol w:w="887"/>
        <w:gridCol w:w="44"/>
        <w:gridCol w:w="23"/>
        <w:gridCol w:w="476"/>
        <w:gridCol w:w="33"/>
        <w:gridCol w:w="468"/>
        <w:gridCol w:w="66"/>
        <w:gridCol w:w="479"/>
        <w:gridCol w:w="134"/>
        <w:gridCol w:w="411"/>
        <w:gridCol w:w="158"/>
        <w:gridCol w:w="333"/>
        <w:gridCol w:w="126"/>
      </w:tblGrid>
      <w:tr w:rsidR="00ED77F1" w:rsidRPr="00ED77F1" w14:paraId="10A8FBA1" w14:textId="77777777" w:rsidTr="00ED77F1">
        <w:trPr>
          <w:gridAfter w:val="10"/>
          <w:wAfter w:w="2684" w:type="dxa"/>
          <w:trHeight w:val="735"/>
        </w:trPr>
        <w:tc>
          <w:tcPr>
            <w:tcW w:w="11218" w:type="dxa"/>
            <w:gridSpan w:val="28"/>
            <w:shd w:val="clear" w:color="auto" w:fill="auto"/>
            <w:vAlign w:val="bottom"/>
            <w:hideMark/>
          </w:tcPr>
          <w:p w14:paraId="0428148C" w14:textId="5B58419C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MA TRẬN ĐẶC TẢ ĐỀ KIỂM TRA CUỐI HỌC KỲ II - NĂM HỌC: </w:t>
            </w:r>
            <w:r w:rsidR="00B06BCA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.............</w:t>
            </w: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br/>
              <w:t>MÔN: TOÁN - LỚP 9</w:t>
            </w:r>
          </w:p>
        </w:tc>
      </w:tr>
      <w:tr w:rsidR="00ED77F1" w:rsidRPr="00ED77F1" w14:paraId="4407CDEA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vMerge w:val="restart"/>
            <w:shd w:val="clear" w:color="auto" w:fill="auto"/>
            <w:vAlign w:val="center"/>
            <w:hideMark/>
          </w:tcPr>
          <w:p w14:paraId="3DCA0EE1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TT</w:t>
            </w:r>
          </w:p>
        </w:tc>
        <w:tc>
          <w:tcPr>
            <w:tcW w:w="843" w:type="dxa"/>
            <w:vMerge w:val="restart"/>
            <w:shd w:val="clear" w:color="auto" w:fill="auto"/>
            <w:vAlign w:val="center"/>
            <w:hideMark/>
          </w:tcPr>
          <w:p w14:paraId="0BA99AD8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ỘI DUNG KIẾN THỨC</w:t>
            </w:r>
          </w:p>
        </w:tc>
        <w:tc>
          <w:tcPr>
            <w:tcW w:w="867" w:type="dxa"/>
            <w:vMerge w:val="restart"/>
            <w:shd w:val="clear" w:color="auto" w:fill="auto"/>
            <w:vAlign w:val="center"/>
            <w:hideMark/>
          </w:tcPr>
          <w:p w14:paraId="04A6006D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ĐƠN VỊ KIẾN THỨC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  <w:hideMark/>
          </w:tcPr>
          <w:p w14:paraId="6F6B12A9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uẩn kiến thức kỹ năng cần kiểm tra</w:t>
            </w:r>
          </w:p>
        </w:tc>
        <w:tc>
          <w:tcPr>
            <w:tcW w:w="5066" w:type="dxa"/>
            <w:gridSpan w:val="16"/>
            <w:shd w:val="clear" w:color="auto" w:fill="auto"/>
            <w:vAlign w:val="center"/>
            <w:hideMark/>
          </w:tcPr>
          <w:p w14:paraId="79B7DF04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ÂU HỎI THEO MỨC ĐỘ NHẬN THỨC</w:t>
            </w:r>
          </w:p>
        </w:tc>
        <w:tc>
          <w:tcPr>
            <w:tcW w:w="661" w:type="dxa"/>
            <w:gridSpan w:val="2"/>
            <w:vMerge w:val="restart"/>
            <w:shd w:val="clear" w:color="auto" w:fill="auto"/>
            <w:vAlign w:val="center"/>
            <w:hideMark/>
          </w:tcPr>
          <w:p w14:paraId="1DF3A5F3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ổng số câu</w:t>
            </w:r>
          </w:p>
        </w:tc>
        <w:tc>
          <w:tcPr>
            <w:tcW w:w="730" w:type="dxa"/>
            <w:gridSpan w:val="2"/>
            <w:vMerge w:val="restart"/>
            <w:shd w:val="clear" w:color="auto" w:fill="auto"/>
            <w:vAlign w:val="center"/>
            <w:hideMark/>
          </w:tcPr>
          <w:p w14:paraId="27321ABE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ổng thời gian</w:t>
            </w:r>
          </w:p>
        </w:tc>
        <w:tc>
          <w:tcPr>
            <w:tcW w:w="931" w:type="dxa"/>
            <w:gridSpan w:val="2"/>
            <w:vMerge w:val="restart"/>
            <w:shd w:val="clear" w:color="auto" w:fill="auto"/>
            <w:vAlign w:val="center"/>
            <w:hideMark/>
          </w:tcPr>
          <w:p w14:paraId="4838BF18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ỉ lệ %</w:t>
            </w:r>
          </w:p>
        </w:tc>
      </w:tr>
      <w:tr w:rsidR="00ED77F1" w:rsidRPr="00ED77F1" w14:paraId="40776226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vMerge/>
            <w:vAlign w:val="center"/>
            <w:hideMark/>
          </w:tcPr>
          <w:p w14:paraId="7A736DCF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843" w:type="dxa"/>
            <w:vMerge/>
            <w:vAlign w:val="center"/>
            <w:hideMark/>
          </w:tcPr>
          <w:p w14:paraId="39489C4E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867" w:type="dxa"/>
            <w:vMerge/>
            <w:vAlign w:val="center"/>
            <w:hideMark/>
          </w:tcPr>
          <w:p w14:paraId="31A12AC9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14:paraId="0EF341AE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1213" w:type="dxa"/>
            <w:gridSpan w:val="4"/>
            <w:shd w:val="clear" w:color="auto" w:fill="auto"/>
            <w:vAlign w:val="center"/>
            <w:hideMark/>
          </w:tcPr>
          <w:p w14:paraId="252B6FD4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HẬN BIẾT</w:t>
            </w:r>
          </w:p>
        </w:tc>
        <w:tc>
          <w:tcPr>
            <w:tcW w:w="1247" w:type="dxa"/>
            <w:gridSpan w:val="4"/>
            <w:shd w:val="clear" w:color="auto" w:fill="auto"/>
            <w:vAlign w:val="center"/>
            <w:hideMark/>
          </w:tcPr>
          <w:p w14:paraId="0E6DD3A9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ÔNG HIỂU</w:t>
            </w:r>
          </w:p>
        </w:tc>
        <w:tc>
          <w:tcPr>
            <w:tcW w:w="1357" w:type="dxa"/>
            <w:gridSpan w:val="4"/>
            <w:shd w:val="clear" w:color="auto" w:fill="auto"/>
            <w:vAlign w:val="center"/>
            <w:hideMark/>
          </w:tcPr>
          <w:p w14:paraId="265DC45A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VẬN DỤNG</w:t>
            </w:r>
          </w:p>
        </w:tc>
        <w:tc>
          <w:tcPr>
            <w:tcW w:w="1249" w:type="dxa"/>
            <w:gridSpan w:val="4"/>
            <w:shd w:val="clear" w:color="auto" w:fill="auto"/>
            <w:vAlign w:val="center"/>
            <w:hideMark/>
          </w:tcPr>
          <w:p w14:paraId="76426EE2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VẬN DỤNG CAO</w:t>
            </w:r>
          </w:p>
        </w:tc>
        <w:tc>
          <w:tcPr>
            <w:tcW w:w="661" w:type="dxa"/>
            <w:gridSpan w:val="2"/>
            <w:vMerge/>
            <w:vAlign w:val="center"/>
            <w:hideMark/>
          </w:tcPr>
          <w:p w14:paraId="6DA4CB29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vMerge/>
            <w:vAlign w:val="center"/>
            <w:hideMark/>
          </w:tcPr>
          <w:p w14:paraId="6612D5DC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931" w:type="dxa"/>
            <w:gridSpan w:val="2"/>
            <w:vMerge/>
            <w:vAlign w:val="center"/>
            <w:hideMark/>
          </w:tcPr>
          <w:p w14:paraId="7BA33D66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ED77F1" w:rsidRPr="00ED77F1" w14:paraId="4A266DD3" w14:textId="77777777" w:rsidTr="00ED77F1">
        <w:trPr>
          <w:gridAfter w:val="12"/>
          <w:wAfter w:w="2751" w:type="dxa"/>
          <w:trHeight w:val="765"/>
        </w:trPr>
        <w:tc>
          <w:tcPr>
            <w:tcW w:w="635" w:type="dxa"/>
            <w:vMerge/>
            <w:vAlign w:val="center"/>
            <w:hideMark/>
          </w:tcPr>
          <w:p w14:paraId="3EFD1B74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843" w:type="dxa"/>
            <w:vMerge/>
            <w:vAlign w:val="center"/>
            <w:hideMark/>
          </w:tcPr>
          <w:p w14:paraId="0F130E34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867" w:type="dxa"/>
            <w:vMerge/>
            <w:vAlign w:val="center"/>
            <w:hideMark/>
          </w:tcPr>
          <w:p w14:paraId="6914AB4B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14:paraId="58FC443F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  <w:hideMark/>
          </w:tcPr>
          <w:p w14:paraId="60D30338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</w:t>
            </w: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730" w:type="dxa"/>
            <w:gridSpan w:val="2"/>
            <w:shd w:val="clear" w:color="auto" w:fill="auto"/>
            <w:vAlign w:val="center"/>
            <w:hideMark/>
          </w:tcPr>
          <w:p w14:paraId="1A2F6F7C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ời</w:t>
            </w: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gian (p)</w:t>
            </w:r>
          </w:p>
        </w:tc>
        <w:tc>
          <w:tcPr>
            <w:tcW w:w="599" w:type="dxa"/>
            <w:gridSpan w:val="2"/>
            <w:shd w:val="clear" w:color="auto" w:fill="auto"/>
            <w:vAlign w:val="center"/>
            <w:hideMark/>
          </w:tcPr>
          <w:p w14:paraId="28D4B05B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</w:t>
            </w: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648" w:type="dxa"/>
            <w:gridSpan w:val="2"/>
            <w:shd w:val="clear" w:color="auto" w:fill="auto"/>
            <w:vAlign w:val="center"/>
            <w:hideMark/>
          </w:tcPr>
          <w:p w14:paraId="027E516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ời gian (p)</w:t>
            </w:r>
          </w:p>
        </w:tc>
        <w:tc>
          <w:tcPr>
            <w:tcW w:w="730" w:type="dxa"/>
            <w:gridSpan w:val="2"/>
            <w:shd w:val="clear" w:color="auto" w:fill="auto"/>
            <w:vAlign w:val="center"/>
            <w:hideMark/>
          </w:tcPr>
          <w:p w14:paraId="430594B0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</w:t>
            </w: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627" w:type="dxa"/>
            <w:gridSpan w:val="2"/>
            <w:shd w:val="clear" w:color="auto" w:fill="auto"/>
            <w:vAlign w:val="center"/>
            <w:hideMark/>
          </w:tcPr>
          <w:p w14:paraId="48260D9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ời gian (p)</w:t>
            </w:r>
          </w:p>
        </w:tc>
        <w:tc>
          <w:tcPr>
            <w:tcW w:w="483" w:type="dxa"/>
            <w:gridSpan w:val="2"/>
            <w:shd w:val="clear" w:color="auto" w:fill="auto"/>
            <w:vAlign w:val="center"/>
            <w:hideMark/>
          </w:tcPr>
          <w:p w14:paraId="76E428AD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</w:t>
            </w: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766" w:type="dxa"/>
            <w:gridSpan w:val="2"/>
            <w:shd w:val="clear" w:color="auto" w:fill="auto"/>
            <w:vAlign w:val="center"/>
            <w:hideMark/>
          </w:tcPr>
          <w:p w14:paraId="29F97859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ời gian (p)</w:t>
            </w:r>
          </w:p>
        </w:tc>
        <w:tc>
          <w:tcPr>
            <w:tcW w:w="661" w:type="dxa"/>
            <w:gridSpan w:val="2"/>
            <w:shd w:val="clear" w:color="auto" w:fill="auto"/>
            <w:vAlign w:val="center"/>
            <w:hideMark/>
          </w:tcPr>
          <w:p w14:paraId="628ABFC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Ch </w:t>
            </w: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730" w:type="dxa"/>
            <w:gridSpan w:val="2"/>
            <w:vMerge/>
            <w:vAlign w:val="center"/>
            <w:hideMark/>
          </w:tcPr>
          <w:p w14:paraId="7FEC2023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931" w:type="dxa"/>
            <w:gridSpan w:val="2"/>
            <w:vMerge/>
            <w:vAlign w:val="center"/>
            <w:hideMark/>
          </w:tcPr>
          <w:p w14:paraId="2099DFAB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ED77F1" w:rsidRPr="00ED77F1" w14:paraId="1AFD327A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shd w:val="clear" w:color="auto" w:fill="auto"/>
            <w:noWrap/>
            <w:vAlign w:val="bottom"/>
            <w:hideMark/>
          </w:tcPr>
          <w:p w14:paraId="3F50152A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843" w:type="dxa"/>
            <w:shd w:val="clear" w:color="auto" w:fill="auto"/>
            <w:noWrap/>
            <w:vAlign w:val="bottom"/>
            <w:hideMark/>
          </w:tcPr>
          <w:p w14:paraId="7E48BA1B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àm số</w:t>
            </w:r>
          </w:p>
        </w:tc>
        <w:tc>
          <w:tcPr>
            <w:tcW w:w="867" w:type="dxa"/>
            <w:shd w:val="clear" w:color="auto" w:fill="auto"/>
            <w:noWrap/>
            <w:vAlign w:val="bottom"/>
            <w:hideMark/>
          </w:tcPr>
          <w:p w14:paraId="47189372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ẽ Tính..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14DD5D26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ông hiêu và vận dụng được kiến thức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0B4B4164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611850D9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</w:tcPr>
          <w:p w14:paraId="7CE28585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</w:tcPr>
          <w:p w14:paraId="192946B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5F8A96A5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  <w:hideMark/>
          </w:tcPr>
          <w:p w14:paraId="62C232AC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4F1EDE8E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6E4CC0E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  <w:hideMark/>
          </w:tcPr>
          <w:p w14:paraId="11915D86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10BD9E0C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5564E6F5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16.7%</w:t>
            </w:r>
          </w:p>
        </w:tc>
      </w:tr>
      <w:tr w:rsidR="00ED77F1" w:rsidRPr="00ED77F1" w14:paraId="66FB1BE0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vMerge w:val="restart"/>
            <w:shd w:val="clear" w:color="auto" w:fill="auto"/>
            <w:noWrap/>
            <w:vAlign w:val="center"/>
            <w:hideMark/>
          </w:tcPr>
          <w:p w14:paraId="7E863441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43" w:type="dxa"/>
            <w:vMerge w:val="restart"/>
            <w:shd w:val="clear" w:color="auto" w:fill="auto"/>
            <w:noWrap/>
            <w:vAlign w:val="center"/>
            <w:hideMark/>
          </w:tcPr>
          <w:p w14:paraId="7D8F9BD1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ương trình bậc hai</w:t>
            </w:r>
          </w:p>
        </w:tc>
        <w:tc>
          <w:tcPr>
            <w:tcW w:w="867" w:type="dxa"/>
            <w:shd w:val="clear" w:color="auto" w:fill="auto"/>
            <w:noWrap/>
            <w:vAlign w:val="bottom"/>
            <w:hideMark/>
          </w:tcPr>
          <w:p w14:paraId="0959AB06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ệ thức Viet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5002AFAA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hận biết và vận dụng được kiến thức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1219E63A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06A1EDE8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  <w:hideMark/>
          </w:tcPr>
          <w:p w14:paraId="0D307E8E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  <w:hideMark/>
          </w:tcPr>
          <w:p w14:paraId="1873B394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29BCEBC4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  <w:hideMark/>
          </w:tcPr>
          <w:p w14:paraId="4FAD7E1E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4DCC1C6A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2A6AEE58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  <w:hideMark/>
          </w:tcPr>
          <w:p w14:paraId="634665A8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1EB6C702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64FD5D8F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20%</w:t>
            </w:r>
          </w:p>
        </w:tc>
      </w:tr>
      <w:tr w:rsidR="00ED77F1" w:rsidRPr="00ED77F1" w14:paraId="1834D4B0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vMerge/>
            <w:vAlign w:val="center"/>
            <w:hideMark/>
          </w:tcPr>
          <w:p w14:paraId="4A6953EA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43" w:type="dxa"/>
            <w:vMerge/>
            <w:vAlign w:val="center"/>
            <w:hideMark/>
          </w:tcPr>
          <w:p w14:paraId="45C5154B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67" w:type="dxa"/>
            <w:shd w:val="clear" w:color="auto" w:fill="auto"/>
            <w:noWrap/>
            <w:vAlign w:val="bottom"/>
            <w:hideMark/>
          </w:tcPr>
          <w:p w14:paraId="34CEBD8E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ìm tọa độ giao điểm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7A4ACC38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ông hiêu và vận dụng được kiến thức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2289862B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10ECE2FC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</w:tcPr>
          <w:p w14:paraId="6ACC9C56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</w:tcPr>
          <w:p w14:paraId="46967153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14864E2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  <w:hideMark/>
          </w:tcPr>
          <w:p w14:paraId="7F70EF34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2A959135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46F066B6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  <w:hideMark/>
          </w:tcPr>
          <w:p w14:paraId="0FA12066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33649916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3551A50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5.5%</w:t>
            </w:r>
          </w:p>
        </w:tc>
      </w:tr>
      <w:tr w:rsidR="00ED77F1" w:rsidRPr="00ED77F1" w14:paraId="167A2179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vMerge/>
            <w:vAlign w:val="center"/>
            <w:hideMark/>
          </w:tcPr>
          <w:p w14:paraId="3DD020EE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43" w:type="dxa"/>
            <w:vMerge/>
            <w:vAlign w:val="center"/>
            <w:hideMark/>
          </w:tcPr>
          <w:p w14:paraId="748C1EC1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67" w:type="dxa"/>
            <w:shd w:val="clear" w:color="auto" w:fill="auto"/>
            <w:noWrap/>
            <w:vAlign w:val="bottom"/>
            <w:hideMark/>
          </w:tcPr>
          <w:p w14:paraId="3E84B937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iải phương trình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04C24A6D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ông hiêu và vận dụng được kiến thức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2CADEA1A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26FAAB42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</w:tcPr>
          <w:p w14:paraId="7988C536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</w:tcPr>
          <w:p w14:paraId="0F02985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719AEE7C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</w:tcPr>
          <w:p w14:paraId="5FBC03AE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4AE61522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77C59AE8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  <w:hideMark/>
          </w:tcPr>
          <w:p w14:paraId="72D4A326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6283E628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79218862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13.3%</w:t>
            </w:r>
          </w:p>
        </w:tc>
      </w:tr>
      <w:tr w:rsidR="00ED77F1" w:rsidRPr="00ED77F1" w14:paraId="2F1C0A47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shd w:val="clear" w:color="auto" w:fill="auto"/>
            <w:noWrap/>
            <w:vAlign w:val="bottom"/>
            <w:hideMark/>
          </w:tcPr>
          <w:p w14:paraId="6662DAD3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843" w:type="dxa"/>
            <w:shd w:val="clear" w:color="auto" w:fill="auto"/>
            <w:noWrap/>
            <w:vAlign w:val="bottom"/>
            <w:hideMark/>
          </w:tcPr>
          <w:p w14:paraId="7971AF82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ệ pt bậc nhất 2 ẩn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14:paraId="19670CC8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oán thực tế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2162268E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Nhận biết và vận dụng được kiến thức vào bài toán 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4D6DDD84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0AD7F92F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  <w:hideMark/>
          </w:tcPr>
          <w:p w14:paraId="1A7F269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  <w:hideMark/>
          </w:tcPr>
          <w:p w14:paraId="1AF83045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3E60907F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  <w:hideMark/>
          </w:tcPr>
          <w:p w14:paraId="19943247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655994F9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38B503BA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</w:tcPr>
          <w:p w14:paraId="135CC64C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69300F46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73C6DD13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8.9%</w:t>
            </w:r>
          </w:p>
        </w:tc>
      </w:tr>
      <w:tr w:rsidR="00ED77F1" w:rsidRPr="00ED77F1" w14:paraId="4F5F3467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shd w:val="clear" w:color="auto" w:fill="auto"/>
            <w:noWrap/>
            <w:vAlign w:val="bottom"/>
          </w:tcPr>
          <w:p w14:paraId="61C320AE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43" w:type="dxa"/>
            <w:shd w:val="clear" w:color="auto" w:fill="auto"/>
            <w:noWrap/>
            <w:vAlign w:val="bottom"/>
          </w:tcPr>
          <w:p w14:paraId="15C999B7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%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14:paraId="721AC789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ính lãi suất</w:t>
            </w:r>
          </w:p>
        </w:tc>
        <w:tc>
          <w:tcPr>
            <w:tcW w:w="1418" w:type="dxa"/>
            <w:shd w:val="clear" w:color="auto" w:fill="auto"/>
            <w:noWrap/>
            <w:vAlign w:val="bottom"/>
          </w:tcPr>
          <w:p w14:paraId="0865CC9B" w14:textId="77777777" w:rsidR="00ED77F1" w:rsidRPr="00ED77F1" w:rsidRDefault="00ED77F1" w:rsidP="00ED77F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hận biết và vận dụng giải bài tập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44671745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41F49E6A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</w:tcPr>
          <w:p w14:paraId="606E1502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</w:tcPr>
          <w:p w14:paraId="7A28D905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0C1A9938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</w:tcPr>
          <w:p w14:paraId="7374AB51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5DDD488C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</w:tcPr>
          <w:p w14:paraId="0D350219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</w:tcPr>
          <w:p w14:paraId="459E2763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5F59E48B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</w:tcPr>
          <w:p w14:paraId="16A191B3" w14:textId="77777777" w:rsidR="00ED77F1" w:rsidRPr="00ED77F1" w:rsidRDefault="00ED77F1" w:rsidP="00ED77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5.5%</w:t>
            </w:r>
          </w:p>
        </w:tc>
      </w:tr>
      <w:tr w:rsidR="006B501D" w:rsidRPr="00ED77F1" w14:paraId="5F1FB0DC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shd w:val="clear" w:color="auto" w:fill="auto"/>
            <w:noWrap/>
            <w:vAlign w:val="bottom"/>
          </w:tcPr>
          <w:p w14:paraId="126A2BFC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843" w:type="dxa"/>
            <w:shd w:val="clear" w:color="auto" w:fill="auto"/>
            <w:noWrap/>
            <w:vAlign w:val="bottom"/>
          </w:tcPr>
          <w:p w14:paraId="0E2630DA" w14:textId="77777777" w:rsidR="006B501D" w:rsidRPr="00ED77F1" w:rsidRDefault="006B501D" w:rsidP="006B50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ình trụ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14:paraId="6A2CC78D" w14:textId="77777777" w:rsidR="006B501D" w:rsidRPr="00ED77F1" w:rsidRDefault="006B501D" w:rsidP="006B50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ện tích xung quanh hình trụ</w:t>
            </w:r>
          </w:p>
        </w:tc>
        <w:tc>
          <w:tcPr>
            <w:tcW w:w="1418" w:type="dxa"/>
            <w:shd w:val="clear" w:color="auto" w:fill="auto"/>
            <w:noWrap/>
            <w:vAlign w:val="bottom"/>
          </w:tcPr>
          <w:p w14:paraId="52F05A71" w14:textId="77777777" w:rsidR="006B501D" w:rsidRPr="00ED77F1" w:rsidRDefault="006B501D" w:rsidP="006B50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hận biết và thông hiểu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69CA824E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18F5E1B3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</w:tcPr>
          <w:p w14:paraId="2BE05111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</w:tcPr>
          <w:p w14:paraId="5792C620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34C7A85F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</w:tcPr>
          <w:p w14:paraId="6A9309D1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25EC97CE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</w:tcPr>
          <w:p w14:paraId="00887D80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</w:tcPr>
          <w:p w14:paraId="0F434BCE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23BFC913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</w:tcPr>
          <w:p w14:paraId="0F919577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11.00%</w:t>
            </w:r>
          </w:p>
        </w:tc>
      </w:tr>
      <w:tr w:rsidR="006B501D" w:rsidRPr="00ED77F1" w14:paraId="61C6F2C7" w14:textId="77777777" w:rsidTr="00ED77F1">
        <w:trPr>
          <w:gridAfter w:val="12"/>
          <w:wAfter w:w="2751" w:type="dxa"/>
          <w:trHeight w:val="375"/>
        </w:trPr>
        <w:tc>
          <w:tcPr>
            <w:tcW w:w="635" w:type="dxa"/>
            <w:vAlign w:val="center"/>
            <w:hideMark/>
          </w:tcPr>
          <w:p w14:paraId="5DD0DA13" w14:textId="77777777" w:rsidR="006B501D" w:rsidRPr="00ED77F1" w:rsidRDefault="006B501D" w:rsidP="006B50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843" w:type="dxa"/>
            <w:vAlign w:val="center"/>
            <w:hideMark/>
          </w:tcPr>
          <w:p w14:paraId="304AED82" w14:textId="77777777" w:rsidR="006B501D" w:rsidRPr="00ED77F1" w:rsidRDefault="006B501D" w:rsidP="006B50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Đường tròn</w:t>
            </w:r>
          </w:p>
        </w:tc>
        <w:tc>
          <w:tcPr>
            <w:tcW w:w="867" w:type="dxa"/>
            <w:shd w:val="clear" w:color="auto" w:fill="auto"/>
            <w:noWrap/>
            <w:vAlign w:val="bottom"/>
            <w:hideMark/>
          </w:tcPr>
          <w:p w14:paraId="45866F90" w14:textId="77777777" w:rsidR="006B501D" w:rsidRPr="00ED77F1" w:rsidRDefault="006B501D" w:rsidP="006B50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ứng minh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5172D143" w14:textId="77777777" w:rsidR="006B501D" w:rsidRPr="00ED77F1" w:rsidRDefault="006B501D" w:rsidP="006B50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hận biết và vận dụng được kiến thức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3CD2CB09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7DC3EDFC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  <w:hideMark/>
          </w:tcPr>
          <w:p w14:paraId="608DD4F4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  <w:hideMark/>
          </w:tcPr>
          <w:p w14:paraId="3C2F90F2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07D87ADF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  <w:hideMark/>
          </w:tcPr>
          <w:p w14:paraId="16EE6028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51EB9946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5663FBDA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  <w:hideMark/>
          </w:tcPr>
          <w:p w14:paraId="54C1C9D6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2969094F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3D96EB20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33,3%</w:t>
            </w:r>
          </w:p>
        </w:tc>
      </w:tr>
      <w:tr w:rsidR="006B501D" w:rsidRPr="00ED77F1" w14:paraId="69F3B019" w14:textId="77777777" w:rsidTr="00ED77F1">
        <w:trPr>
          <w:gridAfter w:val="11"/>
          <w:wAfter w:w="2707" w:type="dxa"/>
          <w:trHeight w:val="375"/>
        </w:trPr>
        <w:tc>
          <w:tcPr>
            <w:tcW w:w="3807" w:type="dxa"/>
            <w:gridSpan w:val="5"/>
            <w:vAlign w:val="center"/>
          </w:tcPr>
          <w:p w14:paraId="285CB96D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ổng</w:t>
            </w:r>
          </w:p>
        </w:tc>
        <w:tc>
          <w:tcPr>
            <w:tcW w:w="486" w:type="dxa"/>
            <w:gridSpan w:val="2"/>
            <w:shd w:val="clear" w:color="auto" w:fill="auto"/>
            <w:noWrap/>
            <w:vAlign w:val="bottom"/>
          </w:tcPr>
          <w:p w14:paraId="08424B1D" w14:textId="77777777" w:rsidR="006B501D" w:rsidRPr="00ED77F1" w:rsidRDefault="006B501D" w:rsidP="006B501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27" w:type="dxa"/>
            <w:gridSpan w:val="2"/>
            <w:shd w:val="clear" w:color="auto" w:fill="auto"/>
            <w:noWrap/>
            <w:vAlign w:val="bottom"/>
          </w:tcPr>
          <w:p w14:paraId="72485A12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</w:tcPr>
          <w:p w14:paraId="5CB449C4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</w:tcPr>
          <w:p w14:paraId="0B7ECD55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1A97E34A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27" w:type="dxa"/>
            <w:gridSpan w:val="2"/>
            <w:shd w:val="clear" w:color="auto" w:fill="auto"/>
            <w:noWrap/>
            <w:vAlign w:val="center"/>
          </w:tcPr>
          <w:p w14:paraId="4FF74435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483" w:type="dxa"/>
            <w:gridSpan w:val="2"/>
            <w:noWrap/>
          </w:tcPr>
          <w:p w14:paraId="5C00732E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</w:tcPr>
          <w:p w14:paraId="184F81F5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</w:tcPr>
          <w:p w14:paraId="3D394A1A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59DCA6D4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bottom"/>
          </w:tcPr>
          <w:p w14:paraId="00F8F5A0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100%</w:t>
            </w:r>
          </w:p>
        </w:tc>
      </w:tr>
      <w:tr w:rsidR="006B501D" w:rsidRPr="00ED77F1" w14:paraId="25CC33D5" w14:textId="77777777" w:rsidTr="00ED77F1">
        <w:trPr>
          <w:gridAfter w:val="1"/>
          <w:wAfter w:w="126" w:type="dxa"/>
          <w:trHeight w:val="375"/>
        </w:trPr>
        <w:tc>
          <w:tcPr>
            <w:tcW w:w="3807" w:type="dxa"/>
            <w:gridSpan w:val="5"/>
            <w:vAlign w:val="center"/>
          </w:tcPr>
          <w:p w14:paraId="44B79908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ỉ lệ</w:t>
            </w:r>
          </w:p>
        </w:tc>
        <w:tc>
          <w:tcPr>
            <w:tcW w:w="1213" w:type="dxa"/>
            <w:gridSpan w:val="4"/>
            <w:shd w:val="clear" w:color="auto" w:fill="auto"/>
            <w:noWrap/>
            <w:vAlign w:val="bottom"/>
          </w:tcPr>
          <w:p w14:paraId="5276A710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,5</w:t>
            </w: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%</w:t>
            </w:r>
          </w:p>
        </w:tc>
        <w:tc>
          <w:tcPr>
            <w:tcW w:w="1247" w:type="dxa"/>
            <w:gridSpan w:val="4"/>
            <w:shd w:val="clear" w:color="auto" w:fill="auto"/>
            <w:noWrap/>
            <w:vAlign w:val="center"/>
          </w:tcPr>
          <w:p w14:paraId="2CF404E1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37,5</w:t>
            </w: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%</w:t>
            </w:r>
          </w:p>
        </w:tc>
        <w:tc>
          <w:tcPr>
            <w:tcW w:w="1357" w:type="dxa"/>
            <w:gridSpan w:val="4"/>
            <w:shd w:val="clear" w:color="auto" w:fill="auto"/>
            <w:noWrap/>
            <w:vAlign w:val="center"/>
          </w:tcPr>
          <w:p w14:paraId="286BED14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%</w:t>
            </w:r>
          </w:p>
        </w:tc>
        <w:tc>
          <w:tcPr>
            <w:tcW w:w="1249" w:type="dxa"/>
            <w:gridSpan w:val="4"/>
            <w:shd w:val="clear" w:color="auto" w:fill="auto"/>
            <w:noWrap/>
            <w:vAlign w:val="center"/>
          </w:tcPr>
          <w:p w14:paraId="4F72DABA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%</w:t>
            </w:r>
          </w:p>
        </w:tc>
        <w:tc>
          <w:tcPr>
            <w:tcW w:w="1391" w:type="dxa"/>
            <w:gridSpan w:val="4"/>
            <w:shd w:val="clear" w:color="auto" w:fill="auto"/>
            <w:noWrap/>
            <w:vAlign w:val="center"/>
          </w:tcPr>
          <w:p w14:paraId="043DEFD6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%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</w:tcPr>
          <w:p w14:paraId="5726852F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99" w:type="dxa"/>
            <w:gridSpan w:val="2"/>
            <w:shd w:val="clear" w:color="auto" w:fill="auto"/>
            <w:vAlign w:val="center"/>
          </w:tcPr>
          <w:p w14:paraId="7BD04EDC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501" w:type="dxa"/>
            <w:gridSpan w:val="2"/>
            <w:shd w:val="clear" w:color="auto" w:fill="auto"/>
            <w:vAlign w:val="center"/>
          </w:tcPr>
          <w:p w14:paraId="016E589E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dxa"/>
            <w:gridSpan w:val="2"/>
            <w:shd w:val="clear" w:color="auto" w:fill="auto"/>
            <w:vAlign w:val="center"/>
          </w:tcPr>
          <w:p w14:paraId="014A6145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18</w:t>
            </w:r>
          </w:p>
        </w:tc>
        <w:tc>
          <w:tcPr>
            <w:tcW w:w="545" w:type="dxa"/>
            <w:gridSpan w:val="2"/>
            <w:shd w:val="clear" w:color="auto" w:fill="auto"/>
            <w:vAlign w:val="center"/>
          </w:tcPr>
          <w:p w14:paraId="1D824C91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90</w:t>
            </w:r>
          </w:p>
        </w:tc>
        <w:tc>
          <w:tcPr>
            <w:tcW w:w="491" w:type="dxa"/>
            <w:gridSpan w:val="2"/>
            <w:shd w:val="clear" w:color="auto" w:fill="auto"/>
            <w:vAlign w:val="center"/>
          </w:tcPr>
          <w:p w14:paraId="2AC01401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</w:p>
        </w:tc>
      </w:tr>
      <w:tr w:rsidR="006B501D" w:rsidRPr="00ED77F1" w14:paraId="64EAE103" w14:textId="77777777" w:rsidTr="00ED77F1">
        <w:trPr>
          <w:trHeight w:val="375"/>
        </w:trPr>
        <w:tc>
          <w:tcPr>
            <w:tcW w:w="3807" w:type="dxa"/>
            <w:gridSpan w:val="5"/>
            <w:vAlign w:val="center"/>
          </w:tcPr>
          <w:p w14:paraId="25ED3CD2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ổng điểm</w:t>
            </w:r>
          </w:p>
        </w:tc>
        <w:tc>
          <w:tcPr>
            <w:tcW w:w="1213" w:type="dxa"/>
            <w:gridSpan w:val="4"/>
            <w:shd w:val="clear" w:color="auto" w:fill="auto"/>
            <w:noWrap/>
            <w:vAlign w:val="bottom"/>
          </w:tcPr>
          <w:p w14:paraId="19431C98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,75</w:t>
            </w:r>
          </w:p>
        </w:tc>
        <w:tc>
          <w:tcPr>
            <w:tcW w:w="1247" w:type="dxa"/>
            <w:gridSpan w:val="4"/>
            <w:shd w:val="clear" w:color="auto" w:fill="auto"/>
            <w:noWrap/>
            <w:vAlign w:val="bottom"/>
          </w:tcPr>
          <w:p w14:paraId="3EACBC50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,75</w:t>
            </w:r>
          </w:p>
        </w:tc>
        <w:tc>
          <w:tcPr>
            <w:tcW w:w="1357" w:type="dxa"/>
            <w:gridSpan w:val="4"/>
            <w:shd w:val="clear" w:color="auto" w:fill="auto"/>
            <w:noWrap/>
            <w:vAlign w:val="bottom"/>
          </w:tcPr>
          <w:p w14:paraId="03C11708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249" w:type="dxa"/>
            <w:gridSpan w:val="4"/>
            <w:shd w:val="clear" w:color="auto" w:fill="auto"/>
            <w:noWrap/>
            <w:vAlign w:val="bottom"/>
          </w:tcPr>
          <w:p w14:paraId="219D2E21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1391" w:type="dxa"/>
            <w:gridSpan w:val="4"/>
            <w:shd w:val="clear" w:color="auto" w:fill="auto"/>
            <w:noWrap/>
            <w:vAlign w:val="bottom"/>
          </w:tcPr>
          <w:p w14:paraId="25FF5F83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bottom"/>
          </w:tcPr>
          <w:p w14:paraId="50FFEEEB" w14:textId="77777777" w:rsidR="006B501D" w:rsidRPr="00ED77F1" w:rsidRDefault="006B501D" w:rsidP="006B50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ED77F1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532" w:type="dxa"/>
            <w:gridSpan w:val="3"/>
          </w:tcPr>
          <w:p w14:paraId="057D8E68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</w:p>
        </w:tc>
        <w:tc>
          <w:tcPr>
            <w:tcW w:w="534" w:type="dxa"/>
            <w:gridSpan w:val="2"/>
            <w:shd w:val="clear" w:color="auto" w:fill="auto"/>
            <w:vAlign w:val="center"/>
          </w:tcPr>
          <w:p w14:paraId="3CCCE7E0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</w:p>
        </w:tc>
        <w:tc>
          <w:tcPr>
            <w:tcW w:w="613" w:type="dxa"/>
            <w:gridSpan w:val="2"/>
            <w:shd w:val="clear" w:color="auto" w:fill="auto"/>
            <w:vAlign w:val="center"/>
          </w:tcPr>
          <w:p w14:paraId="1BE849C7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</w:p>
        </w:tc>
        <w:tc>
          <w:tcPr>
            <w:tcW w:w="569" w:type="dxa"/>
            <w:gridSpan w:val="2"/>
            <w:shd w:val="clear" w:color="auto" w:fill="auto"/>
            <w:vAlign w:val="center"/>
          </w:tcPr>
          <w:p w14:paraId="3963231F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</w:p>
        </w:tc>
        <w:tc>
          <w:tcPr>
            <w:tcW w:w="459" w:type="dxa"/>
            <w:gridSpan w:val="2"/>
            <w:shd w:val="clear" w:color="auto" w:fill="auto"/>
            <w:vAlign w:val="center"/>
          </w:tcPr>
          <w:p w14:paraId="2B472F35" w14:textId="77777777" w:rsidR="006B501D" w:rsidRPr="00ED77F1" w:rsidRDefault="006B501D" w:rsidP="006B501D">
            <w:pPr>
              <w:rPr>
                <w:rFonts w:ascii="Calibri" w:eastAsia="Calibri" w:hAnsi="Calibri" w:cs="Times New Roman"/>
                <w:sz w:val="20"/>
                <w:szCs w:val="20"/>
              </w:rPr>
            </w:pPr>
          </w:p>
        </w:tc>
      </w:tr>
    </w:tbl>
    <w:p w14:paraId="21C72B59" w14:textId="77777777" w:rsidR="00ED77F1" w:rsidRPr="00ED77F1" w:rsidRDefault="00ED77F1" w:rsidP="00ED77F1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14:paraId="70D6C773" w14:textId="77777777" w:rsidR="0050269D" w:rsidRPr="00001299" w:rsidRDefault="0050269D" w:rsidP="0050269D">
      <w:pPr>
        <w:rPr>
          <w:rFonts w:ascii="Times New Roman" w:hAnsi="Times New Roman" w:cs="Times New Roman"/>
          <w:sz w:val="28"/>
          <w:szCs w:val="28"/>
          <w:lang w:val="vi-VN"/>
        </w:rPr>
      </w:pPr>
    </w:p>
    <w:p w14:paraId="7AAE89F9" w14:textId="250B5E9F" w:rsidR="007343F0" w:rsidRDefault="007343F0">
      <w:pPr>
        <w:spacing w:after="20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br w:type="page"/>
      </w:r>
    </w:p>
    <w:tbl>
      <w:tblPr>
        <w:tblStyle w:val="TableGrid"/>
        <w:tblW w:w="10632" w:type="dxa"/>
        <w:tblInd w:w="-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78"/>
      </w:tblGrid>
      <w:tr w:rsidR="007343F0" w14:paraId="610B7013" w14:textId="77777777" w:rsidTr="00B14EA2">
        <w:tc>
          <w:tcPr>
            <w:tcW w:w="10632" w:type="dxa"/>
          </w:tcPr>
          <w:p w14:paraId="03BA00AB" w14:textId="77777777" w:rsidR="007343F0" w:rsidRPr="00B06BCA" w:rsidRDefault="007343F0" w:rsidP="00B14EA2">
            <w:pPr>
              <w:jc w:val="center"/>
              <w:rPr>
                <w:rFonts w:cs="Times New Roman"/>
                <w:color w:val="FF0000"/>
                <w:sz w:val="40"/>
                <w:szCs w:val="40"/>
                <w:lang w:val="vi-VN"/>
              </w:rPr>
            </w:pPr>
          </w:p>
          <w:p w14:paraId="11B845BD" w14:textId="77777777" w:rsidR="007343F0" w:rsidRPr="00B06BCA" w:rsidRDefault="007343F0" w:rsidP="00B14EA2">
            <w:pPr>
              <w:jc w:val="center"/>
              <w:rPr>
                <w:rFonts w:cs="Times New Roman"/>
                <w:color w:val="FF0000"/>
                <w:sz w:val="40"/>
                <w:szCs w:val="40"/>
                <w:lang w:val="vi-VN"/>
              </w:rPr>
            </w:pPr>
            <w:r w:rsidRPr="00B06BCA">
              <w:rPr>
                <w:rFonts w:cs="Times New Roman"/>
                <w:color w:val="FF0000"/>
                <w:sz w:val="40"/>
                <w:szCs w:val="40"/>
                <w:lang w:val="vi-VN"/>
              </w:rPr>
              <w:t>SẢN PHẨM CỦA CỘNG ĐÔNG GV TOÁN VN</w:t>
            </w:r>
          </w:p>
          <w:p w14:paraId="65581E2D" w14:textId="77777777" w:rsidR="007343F0" w:rsidRDefault="007343F0" w:rsidP="00B14EA2">
            <w:pPr>
              <w:rPr>
                <w:rFonts w:cs="Times New Roman"/>
                <w:color w:val="FF0000"/>
                <w:sz w:val="36"/>
                <w:szCs w:val="36"/>
              </w:rPr>
            </w:pPr>
            <w:r>
              <w:rPr>
                <w:rFonts w:cs="Times New Roman"/>
                <w:color w:val="FF0000"/>
                <w:sz w:val="36"/>
                <w:szCs w:val="36"/>
              </w:rPr>
              <w:t xml:space="preserve">LIỆN HỆ: </w:t>
            </w:r>
            <w:r>
              <w:rPr>
                <w:rFonts w:cs="Times New Roman"/>
                <w:color w:val="0070C0"/>
                <w:sz w:val="36"/>
                <w:szCs w:val="36"/>
              </w:rPr>
              <w:t>0386536670</w:t>
            </w:r>
          </w:p>
          <w:p w14:paraId="008A9F3C" w14:textId="77777777" w:rsidR="007343F0" w:rsidRDefault="007343F0" w:rsidP="00B14EA2">
            <w:pPr>
              <w:rPr>
                <w:rFonts w:cs="Times New Roman"/>
                <w:color w:val="FF0000"/>
                <w:sz w:val="40"/>
                <w:szCs w:val="40"/>
              </w:rPr>
            </w:pPr>
            <w:r>
              <w:rPr>
                <w:rFonts w:cs="Times New Roman"/>
                <w:color w:val="FF0000"/>
                <w:sz w:val="36"/>
                <w:szCs w:val="36"/>
              </w:rPr>
              <w:t xml:space="preserve">GROUP FB: </w:t>
            </w:r>
            <w:hyperlink r:id="rId80" w:history="1">
              <w:r>
                <w:rPr>
                  <w:rStyle w:val="Hyperlink"/>
                  <w:rFonts w:cs="Times New Roman"/>
                  <w:sz w:val="36"/>
                  <w:szCs w:val="36"/>
                </w:rPr>
                <w:t>https://www.facebook.com/groups/316695390526053/</w:t>
              </w:r>
            </w:hyperlink>
          </w:p>
        </w:tc>
      </w:tr>
      <w:tr w:rsidR="007343F0" w14:paraId="0E2E2DF2" w14:textId="77777777" w:rsidTr="00B14EA2">
        <w:tc>
          <w:tcPr>
            <w:tcW w:w="10632" w:type="dxa"/>
            <w:hideMark/>
          </w:tcPr>
          <w:tbl>
            <w:tblPr>
              <w:tblStyle w:val="TableGrid"/>
              <w:tblW w:w="10661" w:type="dxa"/>
              <w:tblLook w:val="04A0" w:firstRow="1" w:lastRow="0" w:firstColumn="1" w:lastColumn="0" w:noHBand="0" w:noVBand="1"/>
            </w:tblPr>
            <w:tblGrid>
              <w:gridCol w:w="5466"/>
              <w:gridCol w:w="5286"/>
            </w:tblGrid>
            <w:tr w:rsidR="007343F0" w14:paraId="14F571D4" w14:textId="77777777" w:rsidTr="00B14EA2">
              <w:tc>
                <w:tcPr>
                  <w:tcW w:w="54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ED77A59" w14:textId="77777777" w:rsidR="007343F0" w:rsidRDefault="007343F0" w:rsidP="00B14EA2">
                  <w:pPr>
                    <w:rPr>
                      <w:rStyle w:val="Hyperlink"/>
                      <w:rFonts w:ascii="Times New Roman" w:hAnsi="Times New Roman"/>
                      <w:sz w:val="36"/>
                      <w:szCs w:val="36"/>
                      <w:lang w:val="en-GB"/>
                    </w:rPr>
                  </w:pPr>
                  <w:r>
                    <w:rPr>
                      <w:noProof/>
                      <w:color w:val="0000FF" w:themeColor="hyperlink"/>
                      <w:sz w:val="36"/>
                      <w:szCs w:val="36"/>
                      <w:lang w:val="en-GB"/>
                    </w:rPr>
                    <w:drawing>
                      <wp:inline distT="0" distB="0" distL="0" distR="0" wp14:anchorId="5192195C" wp14:editId="6CE3B7CF">
                        <wp:extent cx="3324225" cy="1762125"/>
                        <wp:effectExtent l="0" t="0" r="9525" b="9525"/>
                        <wp:docPr id="1" name="Hình ảnh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24225" cy="1762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1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B7D676B" w14:textId="77777777" w:rsidR="007343F0" w:rsidRDefault="007343F0" w:rsidP="00B14EA2">
                  <w:pPr>
                    <w:rPr>
                      <w:rStyle w:val="Hyperlink"/>
                      <w:rFonts w:ascii="Times New Roman" w:hAnsi="Times New Roman"/>
                      <w:sz w:val="36"/>
                      <w:szCs w:val="36"/>
                    </w:rPr>
                  </w:pPr>
                  <w:r>
                    <w:rPr>
                      <w:noProof/>
                      <w:color w:val="0000FF" w:themeColor="hyperlink"/>
                      <w:sz w:val="36"/>
                      <w:szCs w:val="36"/>
                    </w:rPr>
                    <w:drawing>
                      <wp:inline distT="0" distB="0" distL="0" distR="0" wp14:anchorId="770F74C9" wp14:editId="27003523">
                        <wp:extent cx="3219450" cy="1771650"/>
                        <wp:effectExtent l="0" t="0" r="0" b="0"/>
                        <wp:docPr id="3" name="Hình ảnh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19450" cy="1771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271C9288" w14:textId="77777777" w:rsidR="007343F0" w:rsidRDefault="007343F0" w:rsidP="00B14EA2">
            <w:pPr>
              <w:jc w:val="center"/>
              <w:rPr>
                <w:rFonts w:ascii="Times New Roman" w:hAnsi="Times New Roman" w:cs="Times New Roman"/>
                <w:color w:val="FF0000"/>
                <w:sz w:val="40"/>
                <w:szCs w:val="40"/>
              </w:rPr>
            </w:pPr>
          </w:p>
        </w:tc>
      </w:tr>
      <w:tr w:rsidR="007343F0" w:rsidRPr="00B06BCA" w14:paraId="73F18C5F" w14:textId="77777777" w:rsidTr="00B14EA2">
        <w:tc>
          <w:tcPr>
            <w:tcW w:w="10632" w:type="dxa"/>
          </w:tcPr>
          <w:p w14:paraId="1CA55BC8" w14:textId="77777777" w:rsidR="007343F0" w:rsidRPr="00310459" w:rsidRDefault="007343F0" w:rsidP="00B14EA2">
            <w:pPr>
              <w:rPr>
                <w:rFonts w:ascii="Times New Roman" w:hAnsi="Times New Roman" w:cs="Times New Roman"/>
                <w:color w:val="0070C0"/>
                <w:sz w:val="36"/>
                <w:szCs w:val="36"/>
                <w:lang/>
              </w:rPr>
            </w:pPr>
            <w:r w:rsidRPr="00310459">
              <w:rPr>
                <w:rStyle w:val="Hyperlink"/>
                <w:rFonts w:cs="Times New Roman"/>
                <w:sz w:val="36"/>
                <w:szCs w:val="36"/>
                <w:lang/>
              </w:rPr>
              <w:t>CHỈ CHIA SẺ VÀ HỖ TRỢ THẦY CÔ TRÊN FB NHƯ TRÊN , ZALO DUY NHẤT.</w:t>
            </w:r>
          </w:p>
          <w:p w14:paraId="0EBECA59" w14:textId="77777777" w:rsidR="007343F0" w:rsidRPr="00310459" w:rsidRDefault="007343F0" w:rsidP="00B14EA2">
            <w:pPr>
              <w:rPr>
                <w:rFonts w:ascii="Times New Roman" w:hAnsi="Times New Roman" w:cs="Times New Roman"/>
                <w:color w:val="0070C0"/>
                <w:sz w:val="36"/>
                <w:szCs w:val="36"/>
                <w:lang/>
              </w:rPr>
            </w:pPr>
            <w:r w:rsidRPr="00310459">
              <w:rPr>
                <w:rFonts w:cs="Times New Roman"/>
                <w:color w:val="0070C0"/>
                <w:sz w:val="36"/>
                <w:szCs w:val="36"/>
                <w:lang/>
              </w:rPr>
              <w:t>Mọi hành vi kêu gọi mua bản quyền, mua chung, góp quỹ vào các group zalo đều là lừa đảo và chia sẻ trái phép sản phẩm của nhóm.</w:t>
            </w:r>
          </w:p>
          <w:p w14:paraId="48655EC5" w14:textId="77777777" w:rsidR="007343F0" w:rsidRPr="00310459" w:rsidRDefault="007343F0" w:rsidP="00B14EA2">
            <w:pPr>
              <w:jc w:val="center"/>
              <w:rPr>
                <w:rFonts w:cs="Times New Roman"/>
                <w:color w:val="FF0000"/>
                <w:sz w:val="40"/>
                <w:szCs w:val="40"/>
                <w:lang/>
              </w:rPr>
            </w:pPr>
          </w:p>
        </w:tc>
      </w:tr>
      <w:tr w:rsidR="007343F0" w14:paraId="4E208B70" w14:textId="77777777" w:rsidTr="00B14EA2">
        <w:tc>
          <w:tcPr>
            <w:tcW w:w="10632" w:type="dxa"/>
            <w:hideMark/>
          </w:tcPr>
          <w:p w14:paraId="14A30C6E" w14:textId="77777777" w:rsidR="007343F0" w:rsidRDefault="007343F0" w:rsidP="00B14EA2">
            <w:pPr>
              <w:jc w:val="center"/>
              <w:rPr>
                <w:rFonts w:cs="Times New Roman"/>
                <w:color w:val="FF0000"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4E034BC4" wp14:editId="6F7E860D">
                  <wp:extent cx="5943600" cy="3117850"/>
                  <wp:effectExtent l="0" t="0" r="0" b="6350"/>
                  <wp:docPr id="2" name="Hình ảnh 2" descr="Có thể là hình ảnh về văn bản cho biết 'CỘNG ĐỒNG GIÁO VIÊN TOÁN THES VIỆTN TNA'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6" descr="Có thể là hình ảnh về văn bản cho biết 'CỘNG ĐỒNG GIÁO VIÊN TOÁN THES VIỆTN TNA'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311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39C7FD" w14:textId="77777777" w:rsidR="00AD51CD" w:rsidRPr="00001299" w:rsidRDefault="00AD51CD">
      <w:pPr>
        <w:rPr>
          <w:rFonts w:ascii="Times New Roman" w:hAnsi="Times New Roman" w:cs="Times New Roman"/>
          <w:sz w:val="28"/>
          <w:szCs w:val="28"/>
          <w:lang w:val="vi-VN"/>
        </w:rPr>
      </w:pPr>
    </w:p>
    <w:sectPr w:rsidR="00AD51CD" w:rsidRPr="00001299" w:rsidSect="00287A13">
      <w:pgSz w:w="12240" w:h="15840"/>
      <w:pgMar w:top="72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A3"/>
    <w:family w:val="auto"/>
    <w:notTrueType/>
    <w:pitch w:val="default"/>
    <w:sig w:usb0="20000003" w:usb1="00000000" w:usb2="00000000" w:usb3="00000000" w:csb0="000001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UI 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A04098"/>
    <w:multiLevelType w:val="hybridMultilevel"/>
    <w:tmpl w:val="D8B2C6CC"/>
    <w:lvl w:ilvl="0" w:tplc="148A4008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0582822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269D"/>
    <w:rsid w:val="00001299"/>
    <w:rsid w:val="000B12E7"/>
    <w:rsid w:val="00217C5E"/>
    <w:rsid w:val="002255A1"/>
    <w:rsid w:val="00272D46"/>
    <w:rsid w:val="00287A13"/>
    <w:rsid w:val="003A71FD"/>
    <w:rsid w:val="004A2B02"/>
    <w:rsid w:val="004A6A15"/>
    <w:rsid w:val="004B12E4"/>
    <w:rsid w:val="004F130B"/>
    <w:rsid w:val="004F7495"/>
    <w:rsid w:val="0050269D"/>
    <w:rsid w:val="006B501D"/>
    <w:rsid w:val="006D5BAC"/>
    <w:rsid w:val="006E6301"/>
    <w:rsid w:val="006E705A"/>
    <w:rsid w:val="007343F0"/>
    <w:rsid w:val="00845292"/>
    <w:rsid w:val="008E3667"/>
    <w:rsid w:val="00912300"/>
    <w:rsid w:val="00971D20"/>
    <w:rsid w:val="00AD51CD"/>
    <w:rsid w:val="00B06BCA"/>
    <w:rsid w:val="00B93CF8"/>
    <w:rsid w:val="00BE4B89"/>
    <w:rsid w:val="00BF5515"/>
    <w:rsid w:val="00C64EB9"/>
    <w:rsid w:val="00CD1012"/>
    <w:rsid w:val="00D42BF5"/>
    <w:rsid w:val="00ED77F1"/>
    <w:rsid w:val="00EE0BA9"/>
    <w:rsid w:val="00FF5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91C30"/>
  <w15:docId w15:val="{2DACA60F-9F19-4606-8B33-5607516557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theme="minorBidi"/>
        <w:sz w:val="28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269D"/>
    <w:pPr>
      <w:spacing w:after="160" w:line="259" w:lineRule="auto"/>
    </w:pPr>
    <w:rPr>
      <w:rFonts w:asciiTheme="minorHAnsi" w:eastAsiaTheme="minorHAnsi" w:hAnsiTheme="minorHAnsi"/>
      <w:sz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269D"/>
    <w:pPr>
      <w:spacing w:after="0" w:line="240" w:lineRule="auto"/>
    </w:pPr>
    <w:rPr>
      <w:rFonts w:asciiTheme="minorHAnsi" w:eastAsiaTheme="minorHAnsi" w:hAnsiTheme="minorHAnsi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0269D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50269D"/>
    <w:pPr>
      <w:spacing w:after="0" w:line="240" w:lineRule="auto"/>
    </w:pPr>
    <w:rPr>
      <w:rFonts w:eastAsiaTheme="minorHAnsi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26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269D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Vnbnnidung7">
    <w:name w:val="Văn bản nội dung (7)"/>
    <w:rsid w:val="0084529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FFFFFF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styleId="NoSpacing">
    <w:name w:val="No Spacing"/>
    <w:qFormat/>
    <w:rsid w:val="00001299"/>
    <w:pPr>
      <w:spacing w:after="0" w:line="240" w:lineRule="auto"/>
    </w:pPr>
    <w:rPr>
      <w:rFonts w:eastAsia="Times New Roman"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semiHidden/>
    <w:unhideWhenUsed/>
    <w:rsid w:val="007343F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084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68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12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4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8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7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5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8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png"/><Relationship Id="rId74" Type="http://schemas.openxmlformats.org/officeDocument/2006/relationships/image" Target="media/image34.png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3.wmf"/><Relationship Id="rId80" Type="http://schemas.openxmlformats.org/officeDocument/2006/relationships/hyperlink" Target="https://www.facebook.com/groups/316695390526053/" TargetMode="External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9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61" Type="http://schemas.openxmlformats.org/officeDocument/2006/relationships/image" Target="media/image27.wmf"/><Relationship Id="rId82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080</Words>
  <Characters>615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4-17T16:49:00Z</dcterms:created>
  <dcterms:modified xsi:type="dcterms:W3CDTF">2023-12-15T03:32:00Z</dcterms:modified>
</cp:coreProperties>
</file>